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CB0026" w14:textId="22578E20" w:rsidR="00FE0ECB" w:rsidRDefault="00BF09C4" w:rsidP="00BF09C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</w:rPr>
        <w:t>ĐỀ ÔN TẬP</w:t>
      </w:r>
    </w:p>
    <w:p w14:paraId="40613A8C" w14:textId="77777777" w:rsidR="00BF09C4" w:rsidRPr="00BF09C4" w:rsidRDefault="00BF09C4" w:rsidP="00BF09C4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BF09C4">
        <w:rPr>
          <w:rFonts w:ascii="Times New Roman" w:hAnsi="Times New Roman" w:cs="Times New Roman"/>
          <w:b/>
          <w:sz w:val="28"/>
          <w:szCs w:val="28"/>
          <w:lang w:val="vi-VN"/>
        </w:rPr>
        <w:t>PHẦN I: TRẮC NGHIỆM NHIỀU LỰA CHỌN</w:t>
      </w:r>
    </w:p>
    <w:p w14:paraId="6D0FF54F" w14:textId="4D628F52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bookmarkStart w:id="0" w:name="_Hlk117368339"/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Trong không gian </w:t>
      </w:r>
      <w:bookmarkStart w:id="1" w:name="MTBlankEqn"/>
      <w:r w:rsidRPr="00BF09C4">
        <w:rPr>
          <w:position w:val="-12"/>
        </w:rPr>
        <w:object w:dxaOrig="639" w:dyaOrig="360" w14:anchorId="31DD0A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pt;height:17.8pt" o:ole="">
            <v:imagedata r:id="rId5" o:title=""/>
          </v:shape>
          <o:OLEObject Type="Embed" ProgID="Equation.DSMT4" ShapeID="_x0000_i1025" DrawAspect="Content" ObjectID="_1801297099" r:id="rId6"/>
        </w:object>
      </w:r>
      <w:bookmarkEnd w:id="1"/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, mặt phẳng </w:t>
      </w:r>
      <w:r w:rsidRPr="00BF09C4">
        <w:rPr>
          <w:position w:val="-14"/>
        </w:rPr>
        <w:object w:dxaOrig="2760" w:dyaOrig="420" w14:anchorId="0D0BF531">
          <v:shape id="_x0000_i1026" type="#_x0000_t75" style="width:138.05pt;height:21.2pt" o:ole="">
            <v:imagedata r:id="rId7" o:title=""/>
          </v:shape>
          <o:OLEObject Type="Embed" ProgID="Equation.DSMT4" ShapeID="_x0000_i1026" DrawAspect="Content" ObjectID="_1801297100" r:id="rId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có một vectơ pháp tuyến là: </w:t>
      </w:r>
    </w:p>
    <w:p w14:paraId="1842C4F3" w14:textId="1F014E26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A. </w:t>
      </w:r>
      <w:r w:rsidRPr="00BF09C4">
        <w:rPr>
          <w:position w:val="-14"/>
        </w:rPr>
        <w:object w:dxaOrig="1760" w:dyaOrig="460" w14:anchorId="4E4A596F">
          <v:shape id="_x0000_i1027" type="#_x0000_t75" style="width:88.1pt;height:22.85pt" o:ole="">
            <v:imagedata r:id="rId9" o:title=""/>
          </v:shape>
          <o:OLEObject Type="Embed" ProgID="Equation.DSMT4" ShapeID="_x0000_i1027" DrawAspect="Content" ObjectID="_1801297101" r:id="rId1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 xml:space="preserve">B. </w:t>
      </w:r>
      <w:r w:rsidRPr="00BF09C4">
        <w:rPr>
          <w:position w:val="-14"/>
        </w:rPr>
        <w:object w:dxaOrig="1740" w:dyaOrig="460" w14:anchorId="2EC8A779">
          <v:shape id="_x0000_i1028" type="#_x0000_t75" style="width:87.25pt;height:22.85pt" o:ole="">
            <v:imagedata r:id="rId11" o:title=""/>
          </v:shape>
          <o:OLEObject Type="Embed" ProgID="Equation.DSMT4" ShapeID="_x0000_i1028" DrawAspect="Content" ObjectID="_1801297102" r:id="rId1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</w: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4"/>
        </w:rPr>
        <w:object w:dxaOrig="1640" w:dyaOrig="460" w14:anchorId="15252143">
          <v:shape id="_x0000_i1029" type="#_x0000_t75" style="width:82.15pt;height:22.85pt" o:ole="">
            <v:imagedata r:id="rId13" o:title=""/>
          </v:shape>
          <o:OLEObject Type="Embed" ProgID="Equation.DSMT4" ShapeID="_x0000_i1029" DrawAspect="Content" ObjectID="_1801297103" r:id="rId14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>D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4"/>
        </w:rPr>
        <w:object w:dxaOrig="1400" w:dyaOrig="460" w14:anchorId="5F011B9B">
          <v:shape id="_x0000_i1030" type="#_x0000_t75" style="width:70.3pt;height:22.85pt" o:ole="">
            <v:imagedata r:id="rId15" o:title=""/>
          </v:shape>
          <o:OLEObject Type="Embed" ProgID="Equation.DSMT4" ShapeID="_x0000_i1030" DrawAspect="Content" ObjectID="_1801297104" r:id="rId1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</w:t>
      </w:r>
      <w:bookmarkEnd w:id="0"/>
    </w:p>
    <w:p w14:paraId="548A4B75" w14:textId="0F524481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Trong không gian </w:t>
      </w:r>
      <w:r w:rsidRPr="00BF09C4">
        <w:rPr>
          <w:position w:val="-12"/>
        </w:rPr>
        <w:object w:dxaOrig="639" w:dyaOrig="360" w14:anchorId="21A8770A">
          <v:shape id="_x0000_i1031" type="#_x0000_t75" style="width:32.2pt;height:17.8pt" o:ole="">
            <v:imagedata r:id="rId17" o:title=""/>
          </v:shape>
          <o:OLEObject Type="Embed" ProgID="Equation.DSMT4" ShapeID="_x0000_i1031" DrawAspect="Content" ObjectID="_1801297105" r:id="rId1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, phương trình của mặt phẳng </w:t>
      </w:r>
      <w:r w:rsidRPr="00BF09C4">
        <w:rPr>
          <w:position w:val="-12"/>
        </w:rPr>
        <w:object w:dxaOrig="700" w:dyaOrig="360" w14:anchorId="46330416">
          <v:shape id="_x0000_i1032" type="#_x0000_t75" style="width:34.75pt;height:17.8pt" o:ole="">
            <v:imagedata r:id="rId19" o:title=""/>
          </v:shape>
          <o:OLEObject Type="Embed" ProgID="Equation.DSMT4" ShapeID="_x0000_i1032" DrawAspect="Content" ObjectID="_1801297106" r:id="rId20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là:</w:t>
      </w:r>
    </w:p>
    <w:p w14:paraId="587DB5A6" w14:textId="09096173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A. </w:t>
      </w:r>
      <w:r w:rsidRPr="00BF09C4">
        <w:rPr>
          <w:position w:val="-6"/>
        </w:rPr>
        <w:object w:dxaOrig="620" w:dyaOrig="300" w14:anchorId="401D7C19">
          <v:shape id="_x0000_i1033" type="#_x0000_t75" style="width:31.35pt;height:15.25pt" o:ole="">
            <v:imagedata r:id="rId21" o:title=""/>
          </v:shape>
          <o:OLEObject Type="Embed" ProgID="Equation.DSMT4" ShapeID="_x0000_i1033" DrawAspect="Content" ObjectID="_1801297107" r:id="rId2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</w: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B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. </w:t>
      </w:r>
      <w:r w:rsidRPr="00BF09C4">
        <w:rPr>
          <w:position w:val="-6"/>
        </w:rPr>
        <w:object w:dxaOrig="620" w:dyaOrig="300" w14:anchorId="60152003">
          <v:shape id="_x0000_i1034" type="#_x0000_t75" style="width:31.35pt;height:15.25pt" o:ole="">
            <v:imagedata r:id="rId23" o:title=""/>
          </v:shape>
          <o:OLEObject Type="Embed" ProgID="Equation.DSMT4" ShapeID="_x0000_i1034" DrawAspect="Content" ObjectID="_1801297108" r:id="rId24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>C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2"/>
        </w:rPr>
        <w:object w:dxaOrig="1440" w:dyaOrig="360" w14:anchorId="5AE081ED">
          <v:shape id="_x0000_i1035" type="#_x0000_t75" style="width:1in;height:17.8pt" o:ole="">
            <v:imagedata r:id="rId25" o:title=""/>
          </v:shape>
          <o:OLEObject Type="Embed" ProgID="Equation.DSMT4" ShapeID="_x0000_i1035" DrawAspect="Content" ObjectID="_1801297109" r:id="rId2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>D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2"/>
        </w:rPr>
        <w:object w:dxaOrig="639" w:dyaOrig="360" w14:anchorId="68F954AB">
          <v:shape id="_x0000_i1036" type="#_x0000_t75" style="width:32.2pt;height:17.8pt" o:ole="">
            <v:imagedata r:id="rId27" o:title=""/>
          </v:shape>
          <o:OLEObject Type="Embed" ProgID="Equation.DSMT4" ShapeID="_x0000_i1036" DrawAspect="Content" ObjectID="_1801297110" r:id="rId2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69AE7B97" w14:textId="669316E2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Trong không gian với hệ trục tọa độ </w:t>
      </w:r>
      <w:r w:rsidRPr="00BF09C4">
        <w:rPr>
          <w:position w:val="-12"/>
        </w:rPr>
        <w:object w:dxaOrig="700" w:dyaOrig="360" w14:anchorId="5EC10A77">
          <v:shape id="_x0000_i1037" type="#_x0000_t75" style="width:34.75pt;height:17.8pt" o:ole="">
            <v:imagedata r:id="rId29" o:title=""/>
          </v:shape>
          <o:OLEObject Type="Embed" ProgID="Equation.DSMT4" ShapeID="_x0000_i1037" DrawAspect="Content" ObjectID="_1801297111" r:id="rId30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phương trình mặt phẳng đi qua điểm </w:t>
      </w:r>
      <w:r w:rsidRPr="00BF09C4">
        <w:rPr>
          <w:position w:val="-14"/>
        </w:rPr>
        <w:object w:dxaOrig="1300" w:dyaOrig="420" w14:anchorId="6F1B6FC4">
          <v:shape id="_x0000_i1038" type="#_x0000_t75" style="width:65.2pt;height:21.2pt" o:ole="">
            <v:imagedata r:id="rId31" o:title=""/>
          </v:shape>
          <o:OLEObject Type="Embed" ProgID="Equation.DSMT4" ShapeID="_x0000_i1038" DrawAspect="Content" ObjectID="_1801297112" r:id="rId32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có véc tơ pháp tuyến </w:t>
      </w:r>
      <w:r w:rsidRPr="00BF09C4">
        <w:rPr>
          <w:position w:val="-14"/>
        </w:rPr>
        <w:object w:dxaOrig="1500" w:dyaOrig="540" w14:anchorId="3446BFB9">
          <v:shape id="_x0000_i1039" type="#_x0000_t75" style="width:75.4pt;height:27.1pt" o:ole="">
            <v:imagedata r:id="rId33" o:title=""/>
          </v:shape>
          <o:OLEObject Type="Embed" ProgID="Equation.DSMT4" ShapeID="_x0000_i1039" DrawAspect="Content" ObjectID="_1801297113" r:id="rId3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là</w:t>
      </w:r>
    </w:p>
    <w:p w14:paraId="65C84B56" w14:textId="4C3FCDBA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A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. </w:t>
      </w:r>
      <w:r w:rsidRPr="00BF09C4">
        <w:rPr>
          <w:position w:val="-12"/>
        </w:rPr>
        <w:object w:dxaOrig="2100" w:dyaOrig="360" w14:anchorId="57291FF8">
          <v:shape id="_x0000_i1040" type="#_x0000_t75" style="width:105.05pt;height:17.8pt" o:ole="">
            <v:imagedata r:id="rId35" o:title=""/>
          </v:shape>
          <o:OLEObject Type="Embed" ProgID="Equation.DSMT4" ShapeID="_x0000_i1040" DrawAspect="Content" ObjectID="_1801297114" r:id="rId3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 xml:space="preserve">B. </w:t>
      </w:r>
      <w:r w:rsidRPr="00BF09C4">
        <w:rPr>
          <w:position w:val="-12"/>
        </w:rPr>
        <w:object w:dxaOrig="2120" w:dyaOrig="360" w14:anchorId="4B01C2BF">
          <v:shape id="_x0000_i1041" type="#_x0000_t75" style="width:105.9pt;height:17.8pt" o:ole="">
            <v:imagedata r:id="rId37" o:title=""/>
          </v:shape>
          <o:OLEObject Type="Embed" ProgID="Equation.DSMT4" ShapeID="_x0000_i1041" DrawAspect="Content" ObjectID="_1801297115" r:id="rId3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</w:p>
    <w:p w14:paraId="4FFF0945" w14:textId="4F0808A5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. </w:t>
      </w:r>
      <w:r w:rsidRPr="00BF09C4">
        <w:rPr>
          <w:position w:val="-12"/>
        </w:rPr>
        <w:object w:dxaOrig="1579" w:dyaOrig="360" w14:anchorId="654188B6">
          <v:shape id="_x0000_i1042" type="#_x0000_t75" style="width:78.8pt;height:17.8pt" o:ole="">
            <v:imagedata r:id="rId39" o:title=""/>
          </v:shape>
          <o:OLEObject Type="Embed" ProgID="Equation.DSMT4" ShapeID="_x0000_i1042" DrawAspect="Content" ObjectID="_1801297116" r:id="rId4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 xml:space="preserve">          D. </w:t>
      </w:r>
      <w:r w:rsidRPr="00BF09C4">
        <w:rPr>
          <w:position w:val="-12"/>
        </w:rPr>
        <w:object w:dxaOrig="2120" w:dyaOrig="360" w14:anchorId="5ABA92B1">
          <v:shape id="_x0000_i1043" type="#_x0000_t75" style="width:105.9pt;height:17.8pt" o:ole="">
            <v:imagedata r:id="rId41" o:title=""/>
          </v:shape>
          <o:OLEObject Type="Embed" ProgID="Equation.DSMT4" ShapeID="_x0000_i1043" DrawAspect="Content" ObjectID="_1801297117" r:id="rId4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</w:p>
    <w:p w14:paraId="06136C8B" w14:textId="66125F8A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Trong không gian với hệ tọa độ </w:t>
      </w:r>
      <w:r w:rsidRPr="00BF09C4">
        <w:rPr>
          <w:position w:val="-12"/>
        </w:rPr>
        <w:object w:dxaOrig="639" w:dyaOrig="360" w14:anchorId="10D0DE6A">
          <v:shape id="_x0000_i1044" type="#_x0000_t75" style="width:32.2pt;height:17.8pt" o:ole="">
            <v:imagedata r:id="rId43" o:title=""/>
          </v:shape>
          <o:OLEObject Type="Embed" ProgID="Equation.DSMT4" ShapeID="_x0000_i1044" DrawAspect="Content" ObjectID="_1801297118" r:id="rId4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, cho hai điểm </w:t>
      </w:r>
      <w:r w:rsidRPr="00BF09C4">
        <w:rPr>
          <w:position w:val="-14"/>
        </w:rPr>
        <w:object w:dxaOrig="999" w:dyaOrig="420" w14:anchorId="4D254C0C">
          <v:shape id="_x0000_i1045" type="#_x0000_t75" style="width:50pt;height:21.2pt" o:ole="">
            <v:imagedata r:id="rId45" o:title=""/>
          </v:shape>
          <o:OLEObject Type="Embed" ProgID="Equation.DSMT4" ShapeID="_x0000_i1045" DrawAspect="Content" ObjectID="_1801297119" r:id="rId46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) và </w:t>
      </w:r>
      <w:r w:rsidRPr="00BF09C4">
        <w:rPr>
          <w:position w:val="-14"/>
        </w:rPr>
        <w:object w:dxaOrig="1040" w:dyaOrig="420" w14:anchorId="644E85CB">
          <v:shape id="_x0000_i1046" type="#_x0000_t75" style="width:51.65pt;height:21.2pt" o:ole="">
            <v:imagedata r:id="rId47" o:title=""/>
          </v:shape>
          <o:OLEObject Type="Embed" ProgID="Equation.DSMT4" ShapeID="_x0000_i1046" DrawAspect="Content" ObjectID="_1801297120" r:id="rId4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. Viết phương trình của mặt phẳng </w:t>
      </w:r>
      <w:r w:rsidRPr="00BF09C4">
        <w:rPr>
          <w:position w:val="-14"/>
        </w:rPr>
        <w:object w:dxaOrig="480" w:dyaOrig="420" w14:anchorId="5ABC9453">
          <v:shape id="_x0000_i1047" type="#_x0000_t75" style="width:23.7pt;height:21.2pt" o:ole="">
            <v:imagedata r:id="rId49" o:title=""/>
          </v:shape>
          <o:OLEObject Type="Embed" ProgID="Equation.DSMT4" ShapeID="_x0000_i1047" DrawAspect="Content" ObjectID="_1801297121" r:id="rId50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đi qua </w:t>
      </w:r>
      <w:r w:rsidRPr="00025957">
        <w:rPr>
          <w:position w:val="-4"/>
        </w:rPr>
        <w:object w:dxaOrig="260" w:dyaOrig="279" w14:anchorId="415604AB">
          <v:shape id="_x0000_i1048" type="#_x0000_t75" style="width:12.7pt;height:14.4pt" o:ole="">
            <v:imagedata r:id="rId51" o:title=""/>
          </v:shape>
          <o:OLEObject Type="Embed" ProgID="Equation.DSMT4" ShapeID="_x0000_i1048" DrawAspect="Content" ObjectID="_1801297122" r:id="rId52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và vuông góc với đường thẳng </w:t>
      </w:r>
      <w:r w:rsidRPr="00025957">
        <w:rPr>
          <w:position w:val="-4"/>
        </w:rPr>
        <w:object w:dxaOrig="440" w:dyaOrig="279" w14:anchorId="07E914F9">
          <v:shape id="_x0000_i1049" type="#_x0000_t75" style="width:22pt;height:14.4pt" o:ole="">
            <v:imagedata r:id="rId53" o:title=""/>
          </v:shape>
          <o:OLEObject Type="Embed" ProgID="Equation.DSMT4" ShapeID="_x0000_i1049" DrawAspect="Content" ObjectID="_1801297123" r:id="rId5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3237C71F" w14:textId="797D73D0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</w:rPr>
        <w:t>A.</w:t>
      </w:r>
      <w:r w:rsidRPr="00BF09C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F09C4">
        <w:rPr>
          <w:position w:val="-12"/>
        </w:rPr>
        <w:object w:dxaOrig="1980" w:dyaOrig="360" w14:anchorId="04A073D5">
          <v:shape id="_x0000_i1050" type="#_x0000_t75" style="width:99.1pt;height:17.8pt" o:ole="">
            <v:imagedata r:id="rId55" o:title=""/>
          </v:shape>
          <o:OLEObject Type="Embed" ProgID="Equation.DSMT4" ShapeID="_x0000_i1050" DrawAspect="Content" ObjectID="_1801297124" r:id="rId56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B. </w:t>
      </w:r>
      <w:r w:rsidRPr="00BF09C4">
        <w:rPr>
          <w:position w:val="-12"/>
        </w:rPr>
        <w:object w:dxaOrig="1980" w:dyaOrig="360" w14:anchorId="0EEFD0C3">
          <v:shape id="_x0000_i1051" type="#_x0000_t75" style="width:99.1pt;height:17.8pt" o:ole="">
            <v:imagedata r:id="rId57" o:title=""/>
          </v:shape>
          <o:OLEObject Type="Embed" ProgID="Equation.DSMT4" ShapeID="_x0000_i1051" DrawAspect="Content" ObjectID="_1801297125" r:id="rId58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</w:rPr>
        <w:tab/>
      </w:r>
    </w:p>
    <w:p w14:paraId="20DEB3B3" w14:textId="1583B227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Pr="00BF09C4">
        <w:rPr>
          <w:position w:val="-12"/>
        </w:rPr>
        <w:object w:dxaOrig="2120" w:dyaOrig="360" w14:anchorId="4AB51122">
          <v:shape id="_x0000_i1052" type="#_x0000_t75" style="width:105.9pt;height:17.8pt" o:ole="">
            <v:imagedata r:id="rId59" o:title=""/>
          </v:shape>
          <o:OLEObject Type="Embed" ProgID="Equation.DSMT4" ShapeID="_x0000_i1052" DrawAspect="Content" ObjectID="_1801297126" r:id="rId60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D. </w:t>
      </w:r>
      <w:r w:rsidRPr="00BF09C4">
        <w:rPr>
          <w:position w:val="-12"/>
        </w:rPr>
        <w:object w:dxaOrig="2260" w:dyaOrig="360" w14:anchorId="60B9FF4C">
          <v:shape id="_x0000_i1053" type="#_x0000_t75" style="width:112.65pt;height:17.8pt" o:ole="">
            <v:imagedata r:id="rId61" o:title=""/>
          </v:shape>
          <o:OLEObject Type="Embed" ProgID="Equation.DSMT4" ShapeID="_x0000_i1053" DrawAspect="Content" ObjectID="_1801297127" r:id="rId62"/>
        </w:object>
      </w:r>
    </w:p>
    <w:p w14:paraId="1AA09FCA" w14:textId="7DBBA6AB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BF09C4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Trong không gian với hệ tọa độ </w:t>
      </w:r>
      <w:r w:rsidRPr="00BF09C4">
        <w:rPr>
          <w:position w:val="-12"/>
        </w:rPr>
        <w:object w:dxaOrig="639" w:dyaOrig="360" w14:anchorId="5682187C">
          <v:shape id="_x0000_i1054" type="#_x0000_t75" style="width:32.2pt;height:17.8pt" o:ole="">
            <v:imagedata r:id="rId63" o:title=""/>
          </v:shape>
          <o:OLEObject Type="Embed" ProgID="Equation.DSMT4" ShapeID="_x0000_i1054" DrawAspect="Content" ObjectID="_1801297128" r:id="rId6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, cho mặt phẳng </w:t>
      </w:r>
      <w:r w:rsidRPr="00BF09C4">
        <w:rPr>
          <w:position w:val="-14"/>
        </w:rPr>
        <w:object w:dxaOrig="2360" w:dyaOrig="420" w14:anchorId="365032BC">
          <v:shape id="_x0000_i1055" type="#_x0000_t75" style="width:117.75pt;height:21.2pt" o:ole="">
            <v:imagedata r:id="rId65" o:title=""/>
          </v:shape>
          <o:OLEObject Type="Embed" ProgID="Equation.DSMT4" ShapeID="_x0000_i1055" DrawAspect="Content" ObjectID="_1801297129" r:id="rId66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. </w: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Điểm nào dưới đây </w:t>
      </w:r>
      <w:r w:rsidRPr="00BF09C4">
        <w:rPr>
          <w:rFonts w:ascii="Times New Roman" w:hAnsi="Times New Roman" w:cs="Times New Roman"/>
          <w:b/>
          <w:bCs/>
          <w:sz w:val="28"/>
          <w:szCs w:val="28"/>
        </w:rPr>
        <w:t>không</w: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thuộc </w:t>
      </w:r>
      <w:r w:rsidRPr="00BF09C4">
        <w:rPr>
          <w:position w:val="-14"/>
        </w:rPr>
        <w:object w:dxaOrig="480" w:dyaOrig="420" w14:anchorId="03D0F241">
          <v:shape id="_x0000_i1056" type="#_x0000_t75" style="width:23.7pt;height:21.2pt" o:ole="">
            <v:imagedata r:id="rId67" o:title=""/>
          </v:shape>
          <o:OLEObject Type="Embed" ProgID="Equation.DSMT4" ShapeID="_x0000_i1056" DrawAspect="Content" ObjectID="_1801297130" r:id="rId6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?</w:t>
      </w:r>
    </w:p>
    <w:p w14:paraId="1F1EBFFB" w14:textId="5601DC87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Pr="00BF09C4">
        <w:rPr>
          <w:position w:val="-14"/>
        </w:rPr>
        <w:object w:dxaOrig="1080" w:dyaOrig="420" w14:anchorId="4230F449">
          <v:shape id="_x0000_i1057" type="#_x0000_t75" style="width:54.2pt;height:21.2pt" o:ole="">
            <v:imagedata r:id="rId69" o:title=""/>
          </v:shape>
          <o:OLEObject Type="Embed" ProgID="Equation.DSMT4" ShapeID="_x0000_i1057" DrawAspect="Content" ObjectID="_1801297131" r:id="rId70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BF09C4"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BF09C4">
        <w:rPr>
          <w:position w:val="-14"/>
        </w:rPr>
        <w:object w:dxaOrig="1160" w:dyaOrig="420" w14:anchorId="2B05CE8C">
          <v:shape id="_x0000_i1058" type="#_x0000_t75" style="width:57.6pt;height:21.2pt" o:ole="">
            <v:imagedata r:id="rId71" o:title=""/>
          </v:shape>
          <o:OLEObject Type="Embed" ProgID="Equation.DSMT4" ShapeID="_x0000_i1058" DrawAspect="Content" ObjectID="_1801297132" r:id="rId72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BF09C4"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BF09C4">
        <w:rPr>
          <w:position w:val="-14"/>
        </w:rPr>
        <w:object w:dxaOrig="1040" w:dyaOrig="420" w14:anchorId="2DD1187C">
          <v:shape id="_x0000_i1059" type="#_x0000_t75" style="width:51.65pt;height:21.2pt" o:ole="">
            <v:imagedata r:id="rId73" o:title=""/>
          </v:shape>
          <o:OLEObject Type="Embed" ProgID="Equation.DSMT4" ShapeID="_x0000_i1059" DrawAspect="Content" ObjectID="_1801297133" r:id="rId74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BF09C4">
        <w:rPr>
          <w:rFonts w:ascii="Times New Roman" w:hAnsi="Times New Roman" w:cs="Times New Roman"/>
          <w:b/>
          <w:bCs/>
          <w:sz w:val="28"/>
          <w:szCs w:val="28"/>
        </w:rPr>
        <w:t xml:space="preserve">      </w:t>
      </w: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D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Pr="00BF09C4">
        <w:rPr>
          <w:position w:val="-14"/>
        </w:rPr>
        <w:object w:dxaOrig="1240" w:dyaOrig="420" w14:anchorId="67E6FBEB">
          <v:shape id="_x0000_i1060" type="#_x0000_t75" style="width:61.85pt;height:21.2pt" o:ole="">
            <v:imagedata r:id="rId75" o:title=""/>
          </v:shape>
          <o:OLEObject Type="Embed" ProgID="Equation.DSMT4" ShapeID="_x0000_i1060" DrawAspect="Content" ObjectID="_1801297134" r:id="rId76"/>
        </w:object>
      </w:r>
    </w:p>
    <w:p w14:paraId="79B7D17A" w14:textId="7171D781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Trong khôn</w:t>
      </w:r>
      <w:r w:rsidRPr="00BF09C4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g </w: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gian </w:t>
      </w:r>
      <w:r w:rsidRPr="00BF09C4">
        <w:rPr>
          <w:position w:val="-12"/>
        </w:rPr>
        <w:object w:dxaOrig="639" w:dyaOrig="360" w14:anchorId="0457AC36">
          <v:shape id="_x0000_i1061" type="#_x0000_t75" style="width:32.2pt;height:17.8pt" o:ole="">
            <v:imagedata r:id="rId77" o:title=""/>
          </v:shape>
          <o:OLEObject Type="Embed" ProgID="Equation.DSMT4" ShapeID="_x0000_i1061" DrawAspect="Content" ObjectID="_1801297135" r:id="rId7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, mặt phẳng nào dưới đây đi qua gốc tọa độ?</w:t>
      </w:r>
    </w:p>
    <w:p w14:paraId="1BEC3899" w14:textId="5903565D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A. </w:t>
      </w:r>
      <w:r w:rsidRPr="00BF09C4">
        <w:rPr>
          <w:position w:val="-6"/>
        </w:rPr>
        <w:object w:dxaOrig="1160" w:dyaOrig="300" w14:anchorId="6F2E01C3">
          <v:shape id="_x0000_i1062" type="#_x0000_t75" style="width:57.6pt;height:15.25pt" o:ole="">
            <v:imagedata r:id="rId79" o:title=""/>
          </v:shape>
          <o:OLEObject Type="Embed" ProgID="Equation.DSMT4" ShapeID="_x0000_i1062" DrawAspect="Content" ObjectID="_1801297136" r:id="rId80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  <w:t xml:space="preserve">B. </w:t>
      </w:r>
      <w:r w:rsidRPr="00BF09C4">
        <w:rPr>
          <w:position w:val="-6"/>
        </w:rPr>
        <w:object w:dxaOrig="1440" w:dyaOrig="300" w14:anchorId="360004F3">
          <v:shape id="_x0000_i1063" type="#_x0000_t75" style="width:1in;height:15.25pt" o:ole="">
            <v:imagedata r:id="rId81" o:title=""/>
          </v:shape>
          <o:OLEObject Type="Embed" ProgID="Equation.DSMT4" ShapeID="_x0000_i1063" DrawAspect="Content" ObjectID="_1801297137" r:id="rId82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  <w:t xml:space="preserve">C. </w:t>
      </w:r>
      <w:r w:rsidRPr="00BF09C4">
        <w:rPr>
          <w:position w:val="-12"/>
        </w:rPr>
        <w:object w:dxaOrig="1040" w:dyaOrig="360" w14:anchorId="1C733A27">
          <v:shape id="_x0000_i1064" type="#_x0000_t75" style="width:51.65pt;height:17.8pt" o:ole="">
            <v:imagedata r:id="rId83" o:title=""/>
          </v:shape>
          <o:OLEObject Type="Embed" ProgID="Equation.DSMT4" ShapeID="_x0000_i1064" DrawAspect="Content" ObjectID="_1801297138" r:id="rId8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</w: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D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. </w:t>
      </w:r>
      <w:r w:rsidRPr="00BF09C4">
        <w:rPr>
          <w:position w:val="-12"/>
        </w:rPr>
        <w:object w:dxaOrig="1840" w:dyaOrig="360" w14:anchorId="6F188F6A">
          <v:shape id="_x0000_i1065" type="#_x0000_t75" style="width:92.35pt;height:17.8pt" o:ole="">
            <v:imagedata r:id="rId85" o:title=""/>
          </v:shape>
          <o:OLEObject Type="Embed" ProgID="Equation.DSMT4" ShapeID="_x0000_i1065" DrawAspect="Content" ObjectID="_1801297139" r:id="rId86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5044020C" w14:textId="0622627C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Trong không gian </w:t>
      </w:r>
      <w:r w:rsidRPr="00BF09C4">
        <w:rPr>
          <w:position w:val="-12"/>
        </w:rPr>
        <w:object w:dxaOrig="639" w:dyaOrig="360" w14:anchorId="593BE907">
          <v:shape id="_x0000_i1066" type="#_x0000_t75" style="width:32.2pt;height:17.8pt" o:ole="">
            <v:imagedata r:id="rId87" o:title=""/>
          </v:shape>
          <o:OLEObject Type="Embed" ProgID="Equation.DSMT4" ShapeID="_x0000_i1066" DrawAspect="Content" ObjectID="_1801297140" r:id="rId8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, cho điểm </w:t>
      </w:r>
      <w:r w:rsidRPr="00BF09C4">
        <w:rPr>
          <w:position w:val="-14"/>
        </w:rPr>
        <w:object w:dxaOrig="1320" w:dyaOrig="420" w14:anchorId="034DD668">
          <v:shape id="_x0000_i1067" type="#_x0000_t75" style="width:66.05pt;height:21.2pt" o:ole="">
            <v:imagedata r:id="rId89" o:title=""/>
          </v:shape>
          <o:OLEObject Type="Embed" ProgID="Equation.DSMT4" ShapeID="_x0000_i1067" DrawAspect="Content" ObjectID="_1801297141" r:id="rId90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và </w:t>
      </w:r>
      <w:bookmarkStart w:id="2" w:name="_Hlk47885766"/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mặt phẳng </w:t>
      </w:r>
      <w:r w:rsidRPr="00BF09C4">
        <w:rPr>
          <w:position w:val="-14"/>
        </w:rPr>
        <w:object w:dxaOrig="2620" w:dyaOrig="420" w14:anchorId="2AB28564">
          <v:shape id="_x0000_i1068" type="#_x0000_t75" style="width:131.3pt;height:21.2pt" o:ole="">
            <v:imagedata r:id="rId91" o:title=""/>
          </v:shape>
          <o:OLEObject Type="Embed" ProgID="Equation.DSMT4" ShapeID="_x0000_i1068" DrawAspect="Content" ObjectID="_1801297142" r:id="rId92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. Phương trình mặt phẳng đi qua </w:t>
      </w:r>
      <w:r w:rsidRPr="00025957">
        <w:rPr>
          <w:position w:val="-4"/>
        </w:rPr>
        <w:object w:dxaOrig="360" w:dyaOrig="279" w14:anchorId="53F5C220">
          <v:shape id="_x0000_i1069" type="#_x0000_t75" style="width:17.8pt;height:14.4pt" o:ole="">
            <v:imagedata r:id="rId93" o:title=""/>
          </v:shape>
          <o:OLEObject Type="Embed" ProgID="Equation.DSMT4" ShapeID="_x0000_i1069" DrawAspect="Content" ObjectID="_1801297143" r:id="rId9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và song song với </w:t>
      </w:r>
      <w:r w:rsidRPr="00BF09C4">
        <w:rPr>
          <w:position w:val="-14"/>
        </w:rPr>
        <w:object w:dxaOrig="480" w:dyaOrig="420" w14:anchorId="7C5A8EFF">
          <v:shape id="_x0000_i1070" type="#_x0000_t75" style="width:23.7pt;height:21.2pt" o:ole="">
            <v:imagedata r:id="rId95" o:title=""/>
          </v:shape>
          <o:OLEObject Type="Embed" ProgID="Equation.DSMT4" ShapeID="_x0000_i1070" DrawAspect="Content" ObjectID="_1801297144" r:id="rId96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là</w:t>
      </w:r>
      <w:bookmarkEnd w:id="2"/>
    </w:p>
    <w:p w14:paraId="5C0F769A" w14:textId="72742085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A. </w:t>
      </w:r>
      <w:r w:rsidRPr="00BF09C4">
        <w:rPr>
          <w:position w:val="-12"/>
        </w:rPr>
        <w:object w:dxaOrig="2200" w:dyaOrig="360" w14:anchorId="176ECD58">
          <v:shape id="_x0000_i1071" type="#_x0000_t75" style="width:110.1pt;height:17.8pt" o:ole="">
            <v:imagedata r:id="rId97" o:title=""/>
          </v:shape>
          <o:OLEObject Type="Embed" ProgID="Equation.DSMT4" ShapeID="_x0000_i1071" DrawAspect="Content" ObjectID="_1801297145" r:id="rId9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  <w:t xml:space="preserve">B. </w:t>
      </w:r>
      <w:r w:rsidRPr="00BF09C4">
        <w:rPr>
          <w:position w:val="-12"/>
        </w:rPr>
        <w:object w:dxaOrig="2220" w:dyaOrig="360" w14:anchorId="411DC170">
          <v:shape id="_x0000_i1072" type="#_x0000_t75" style="width:110.95pt;height:17.8pt" o:ole="">
            <v:imagedata r:id="rId99" o:title=""/>
          </v:shape>
          <o:OLEObject Type="Embed" ProgID="Equation.DSMT4" ShapeID="_x0000_i1072" DrawAspect="Content" ObjectID="_1801297146" r:id="rId100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5845CF88" w14:textId="5BC1A8C2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C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. </w:t>
      </w:r>
      <w:r w:rsidRPr="00BF09C4">
        <w:rPr>
          <w:position w:val="-12"/>
        </w:rPr>
        <w:object w:dxaOrig="2200" w:dyaOrig="360" w14:anchorId="37119A2D">
          <v:shape id="_x0000_i1073" type="#_x0000_t75" style="width:110.1pt;height:17.8pt" o:ole="">
            <v:imagedata r:id="rId101" o:title=""/>
          </v:shape>
          <o:OLEObject Type="Embed" ProgID="Equation.DSMT4" ShapeID="_x0000_i1073" DrawAspect="Content" ObjectID="_1801297147" r:id="rId102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  <w:t xml:space="preserve">D. </w:t>
      </w:r>
      <w:r w:rsidRPr="00BF09C4">
        <w:rPr>
          <w:position w:val="-12"/>
        </w:rPr>
        <w:object w:dxaOrig="2220" w:dyaOrig="360" w14:anchorId="4B2575E5">
          <v:shape id="_x0000_i1074" type="#_x0000_t75" style="width:110.95pt;height:17.8pt" o:ole="">
            <v:imagedata r:id="rId103" o:title=""/>
          </v:shape>
          <o:OLEObject Type="Embed" ProgID="Equation.DSMT4" ShapeID="_x0000_i1074" DrawAspect="Content" ObjectID="_1801297148" r:id="rId10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0937693B" w14:textId="42A40D5D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BF09C4">
        <w:rPr>
          <w:rFonts w:ascii="Times New Roman" w:hAnsi="Times New Roman" w:cs="Times New Roman"/>
          <w:bCs/>
          <w:sz w:val="28"/>
          <w:szCs w:val="28"/>
          <w:lang w:val="vi-VN"/>
        </w:rPr>
        <w:lastRenderedPageBreak/>
        <w:t xml:space="preserve">Trong không gian </w:t>
      </w:r>
      <w:r w:rsidRPr="00BF09C4">
        <w:rPr>
          <w:position w:val="-12"/>
        </w:rPr>
        <w:object w:dxaOrig="639" w:dyaOrig="360" w14:anchorId="3622A2A6">
          <v:shape id="_x0000_i1075" type="#_x0000_t75" style="width:32.2pt;height:17.8pt" o:ole="">
            <v:imagedata r:id="rId105" o:title=""/>
          </v:shape>
          <o:OLEObject Type="Embed" ProgID="Equation.DSMT4" ShapeID="_x0000_i1075" DrawAspect="Content" ObjectID="_1801297149" r:id="rId106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, mặt phẳng </w:t>
      </w:r>
      <w:r w:rsidRPr="00BF09C4">
        <w:rPr>
          <w:position w:val="-14"/>
        </w:rPr>
        <w:object w:dxaOrig="2380" w:dyaOrig="420" w14:anchorId="2EB0F0B3">
          <v:shape id="_x0000_i1076" type="#_x0000_t75" style="width:118.6pt;height:21.2pt" o:ole="">
            <v:imagedata r:id="rId107" o:title=""/>
          </v:shape>
          <o:OLEObject Type="Embed" ProgID="Equation.DSMT4" ShapeID="_x0000_i1076" DrawAspect="Content" ObjectID="_1801297150" r:id="rId10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đi qua điểm nào dưới đây?</w:t>
      </w:r>
    </w:p>
    <w:p w14:paraId="2DCCA13A" w14:textId="544F7FA2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Pr="00BF09C4">
        <w:rPr>
          <w:position w:val="-14"/>
        </w:rPr>
        <w:object w:dxaOrig="1600" w:dyaOrig="420" w14:anchorId="7AF77162">
          <v:shape id="_x0000_i1077" type="#_x0000_t75" style="width:79.6pt;height:21.2pt" o:ole="">
            <v:imagedata r:id="rId109" o:title=""/>
          </v:shape>
          <o:OLEObject Type="Embed" ProgID="Equation.DSMT4" ShapeID="_x0000_i1077" DrawAspect="Content" ObjectID="_1801297151" r:id="rId110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B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. </w:t>
      </w:r>
      <w:r w:rsidRPr="00BF09C4">
        <w:rPr>
          <w:position w:val="-14"/>
        </w:rPr>
        <w:object w:dxaOrig="999" w:dyaOrig="420" w14:anchorId="2ADB11E1">
          <v:shape id="_x0000_i1078" type="#_x0000_t75" style="width:50pt;height:21.2pt" o:ole="">
            <v:imagedata r:id="rId111" o:title=""/>
          </v:shape>
          <o:OLEObject Type="Embed" ProgID="Equation.DSMT4" ShapeID="_x0000_i1078" DrawAspect="Content" ObjectID="_1801297152" r:id="rId112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  <w:t xml:space="preserve">C. </w:t>
      </w:r>
      <w:r w:rsidRPr="00BF09C4">
        <w:rPr>
          <w:position w:val="-14"/>
        </w:rPr>
        <w:object w:dxaOrig="1240" w:dyaOrig="420" w14:anchorId="46F0FBCC">
          <v:shape id="_x0000_i1079" type="#_x0000_t75" style="width:61.85pt;height:21.2pt" o:ole="">
            <v:imagedata r:id="rId113" o:title=""/>
          </v:shape>
          <o:OLEObject Type="Embed" ProgID="Equation.DSMT4" ShapeID="_x0000_i1079" DrawAspect="Content" ObjectID="_1801297153" r:id="rId114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  <w:t xml:space="preserve">D. </w:t>
      </w:r>
      <w:r w:rsidRPr="00BF09C4">
        <w:rPr>
          <w:position w:val="-14"/>
        </w:rPr>
        <w:object w:dxaOrig="1260" w:dyaOrig="420" w14:anchorId="698FF59F">
          <v:shape id="_x0000_i1080" type="#_x0000_t75" style="width:62.7pt;height:21.2pt" o:ole="">
            <v:imagedata r:id="rId115" o:title=""/>
          </v:shape>
          <o:OLEObject Type="Embed" ProgID="Equation.DSMT4" ShapeID="_x0000_i1080" DrawAspect="Content" ObjectID="_1801297154" r:id="rId116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</w:p>
    <w:p w14:paraId="1E51E8AB" w14:textId="36B99396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Trong không gian hệ tọa độ </w:t>
      </w:r>
      <w:r w:rsidRPr="00BF09C4">
        <w:rPr>
          <w:position w:val="-12"/>
        </w:rPr>
        <w:object w:dxaOrig="639" w:dyaOrig="360" w14:anchorId="64387D54">
          <v:shape id="_x0000_i1081" type="#_x0000_t75" style="width:32.2pt;height:17.8pt" o:ole="">
            <v:imagedata r:id="rId117" o:title=""/>
          </v:shape>
          <o:OLEObject Type="Embed" ProgID="Equation.DSMT4" ShapeID="_x0000_i1081" DrawAspect="Content" ObjectID="_1801297155" r:id="rId11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, cho </w:t>
      </w:r>
      <w:r w:rsidRPr="00BF09C4">
        <w:rPr>
          <w:position w:val="-14"/>
        </w:rPr>
        <w:object w:dxaOrig="1160" w:dyaOrig="420" w14:anchorId="346A26C0">
          <v:shape id="_x0000_i1082" type="#_x0000_t75" style="width:57.6pt;height:21.2pt" o:ole="">
            <v:imagedata r:id="rId119" o:title=""/>
          </v:shape>
          <o:OLEObject Type="Embed" ProgID="Equation.DSMT4" ShapeID="_x0000_i1082" DrawAspect="Content" ObjectID="_1801297156" r:id="rId120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; </w:t>
      </w:r>
      <w:r w:rsidRPr="00BF09C4">
        <w:rPr>
          <w:position w:val="-14"/>
        </w:rPr>
        <w:object w:dxaOrig="1140" w:dyaOrig="420" w14:anchorId="5DAC30A1">
          <v:shape id="_x0000_i1083" type="#_x0000_t75" style="width:56.75pt;height:21.2pt" o:ole="">
            <v:imagedata r:id="rId121" o:title=""/>
          </v:shape>
          <o:OLEObject Type="Embed" ProgID="Equation.DSMT4" ShapeID="_x0000_i1083" DrawAspect="Content" ObjectID="_1801297157" r:id="rId122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à mặt phẳng </w:t>
      </w:r>
      <w:r w:rsidRPr="00BF09C4">
        <w:rPr>
          <w:position w:val="-14"/>
        </w:rPr>
        <w:object w:dxaOrig="2439" w:dyaOrig="420" w14:anchorId="79253413">
          <v:shape id="_x0000_i1084" type="#_x0000_t75" style="width:122pt;height:21.2pt" o:ole="">
            <v:imagedata r:id="rId123" o:title=""/>
          </v:shape>
          <o:OLEObject Type="Embed" ProgID="Equation.DSMT4" ShapeID="_x0000_i1084" DrawAspect="Content" ObjectID="_1801297158" r:id="rId12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. Viết phương trình mặt phẳng </w:t>
      </w:r>
      <w:r w:rsidRPr="00BF09C4">
        <w:rPr>
          <w:position w:val="-14"/>
        </w:rPr>
        <w:object w:dxaOrig="480" w:dyaOrig="420" w14:anchorId="03ED304C">
          <v:shape id="_x0000_i1085" type="#_x0000_t75" style="width:23.7pt;height:21.2pt" o:ole="">
            <v:imagedata r:id="rId125" o:title=""/>
          </v:shape>
          <o:OLEObject Type="Embed" ProgID="Equation.DSMT4" ShapeID="_x0000_i1085" DrawAspect="Content" ObjectID="_1801297159" r:id="rId126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qua </w:t>
      </w:r>
      <w:r w:rsidRPr="00BF09C4">
        <w:rPr>
          <w:position w:val="-12"/>
        </w:rPr>
        <w:object w:dxaOrig="520" w:dyaOrig="360" w14:anchorId="16D68F81">
          <v:shape id="_x0000_i1086" type="#_x0000_t75" style="width:26.25pt;height:17.8pt" o:ole="">
            <v:imagedata r:id="rId127" o:title=""/>
          </v:shape>
          <o:OLEObject Type="Embed" ProgID="Equation.DSMT4" ShapeID="_x0000_i1086" DrawAspect="Content" ObjectID="_1801297160" r:id="rId12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à vuông góc với </w:t>
      </w:r>
      <w:r w:rsidRPr="00BF09C4">
        <w:rPr>
          <w:position w:val="-14"/>
        </w:rPr>
        <w:object w:dxaOrig="480" w:dyaOrig="420" w14:anchorId="4F0D8CA8">
          <v:shape id="_x0000_i1087" type="#_x0000_t75" style="width:23.7pt;height:21.2pt" o:ole="">
            <v:imagedata r:id="rId129" o:title=""/>
          </v:shape>
          <o:OLEObject Type="Embed" ProgID="Equation.DSMT4" ShapeID="_x0000_i1087" DrawAspect="Content" ObjectID="_1801297161" r:id="rId130"/>
        </w:object>
      </w:r>
    </w:p>
    <w:p w14:paraId="47579D3F" w14:textId="6A77BEBE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>A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4"/>
        </w:rPr>
        <w:object w:dxaOrig="2079" w:dyaOrig="420" w14:anchorId="28B33514">
          <v:shape id="_x0000_i1088" type="#_x0000_t75" style="width:104.2pt;height:21.2pt" o:ole="">
            <v:imagedata r:id="rId131" o:title=""/>
          </v:shape>
          <o:OLEObject Type="Embed" ProgID="Equation.DSMT4" ShapeID="_x0000_i1088" DrawAspect="Content" ObjectID="_1801297162" r:id="rId132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</w: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B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BF09C4">
        <w:rPr>
          <w:position w:val="-14"/>
        </w:rPr>
        <w:object w:dxaOrig="1540" w:dyaOrig="420" w14:anchorId="2B64C29C">
          <v:shape id="_x0000_i1089" type="#_x0000_t75" style="width:77.1pt;height:21.2pt" o:ole="">
            <v:imagedata r:id="rId133" o:title=""/>
          </v:shape>
          <o:OLEObject Type="Embed" ProgID="Equation.DSMT4" ShapeID="_x0000_i1089" DrawAspect="Content" ObjectID="_1801297163" r:id="rId134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>C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4"/>
        </w:rPr>
        <w:object w:dxaOrig="2180" w:dyaOrig="420" w14:anchorId="08D49769">
          <v:shape id="_x0000_i1090" type="#_x0000_t75" style="width:109.25pt;height:21.2pt" o:ole="">
            <v:imagedata r:id="rId135" o:title=""/>
          </v:shape>
          <o:OLEObject Type="Embed" ProgID="Equation.DSMT4" ShapeID="_x0000_i1090" DrawAspect="Content" ObjectID="_1801297164" r:id="rId136"/>
        </w:objec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>D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4"/>
        </w:rPr>
        <w:object w:dxaOrig="2079" w:dyaOrig="420" w14:anchorId="6C2E0408">
          <v:shape id="_x0000_i1091" type="#_x0000_t75" style="width:104.2pt;height:21.2pt" o:ole="">
            <v:imagedata r:id="rId137" o:title=""/>
          </v:shape>
          <o:OLEObject Type="Embed" ProgID="Equation.DSMT4" ShapeID="_x0000_i1091" DrawAspect="Content" ObjectID="_1801297165" r:id="rId138"/>
        </w:object>
      </w:r>
    </w:p>
    <w:p w14:paraId="07384B6A" w14:textId="3E6D54CD" w:rsidR="00BF09C4" w:rsidRPr="00BF09C4" w:rsidRDefault="00BF09C4" w:rsidP="00BF09C4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Trong không gian </w:t>
      </w:r>
      <w:r w:rsidRPr="00BF09C4">
        <w:rPr>
          <w:position w:val="-12"/>
        </w:rPr>
        <w:object w:dxaOrig="639" w:dyaOrig="360" w14:anchorId="129E1749">
          <v:shape id="_x0000_i1092" type="#_x0000_t75" style="width:32.2pt;height:17.8pt" o:ole="">
            <v:imagedata r:id="rId139" o:title=""/>
          </v:shape>
          <o:OLEObject Type="Embed" ProgID="Equation.DSMT4" ShapeID="_x0000_i1092" DrawAspect="Content" ObjectID="_1801297166" r:id="rId140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, cho hai điểm </w:t>
      </w:r>
      <w:r w:rsidRPr="00BF09C4">
        <w:rPr>
          <w:position w:val="-12"/>
        </w:rPr>
        <w:object w:dxaOrig="1020" w:dyaOrig="360" w14:anchorId="25833327">
          <v:shape id="_x0000_i1093" type="#_x0000_t75" style="width:50.8pt;height:17.8pt" o:ole="">
            <v:imagedata r:id="rId141" o:title=""/>
          </v:shape>
          <o:OLEObject Type="Embed" ProgID="Equation.DSMT4" ShapeID="_x0000_i1093" DrawAspect="Content" ObjectID="_1801297167" r:id="rId142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à </w:t>
      </w:r>
      <w:r w:rsidRPr="00BF09C4">
        <w:rPr>
          <w:position w:val="-12"/>
        </w:rPr>
        <w:object w:dxaOrig="1200" w:dyaOrig="360" w14:anchorId="60ABBD4F">
          <v:shape id="_x0000_i1094" type="#_x0000_t75" style="width:60.15pt;height:17.8pt" o:ole="">
            <v:imagedata r:id="rId143" o:title=""/>
          </v:shape>
          <o:OLEObject Type="Embed" ProgID="Equation.DSMT4" ShapeID="_x0000_i1094" DrawAspect="Content" ObjectID="_1801297168" r:id="rId14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. Mặt phẳng trung trực của đoạn thẳng </w:t>
      </w:r>
      <w:r w:rsidRPr="00025957">
        <w:rPr>
          <w:position w:val="-4"/>
        </w:rPr>
        <w:object w:dxaOrig="440" w:dyaOrig="279" w14:anchorId="0EBF145F">
          <v:shape id="_x0000_i1095" type="#_x0000_t75" style="width:22pt;height:14.4pt" o:ole="">
            <v:imagedata r:id="rId145" o:title=""/>
          </v:shape>
          <o:OLEObject Type="Embed" ProgID="Equation.DSMT4" ShapeID="_x0000_i1095" DrawAspect="Content" ObjectID="_1801297169" r:id="rId146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có phương trình là</w:t>
      </w:r>
    </w:p>
    <w:p w14:paraId="15B1C69A" w14:textId="11E54EFA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A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2"/>
        </w:rPr>
        <w:object w:dxaOrig="2360" w:dyaOrig="360" w14:anchorId="501C4A72">
          <v:shape id="_x0000_i1096" type="#_x0000_t75" style="width:117.75pt;height:17.8pt" o:ole="">
            <v:imagedata r:id="rId147" o:title=""/>
          </v:shape>
          <o:OLEObject Type="Embed" ProgID="Equation.DSMT4" ShapeID="_x0000_i1096" DrawAspect="Content" ObjectID="_1801297170" r:id="rId148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>B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2"/>
        </w:rPr>
        <w:object w:dxaOrig="2260" w:dyaOrig="360" w14:anchorId="64C34376">
          <v:shape id="_x0000_i1097" type="#_x0000_t75" style="width:112.65pt;height:17.8pt" o:ole="">
            <v:imagedata r:id="rId149" o:title=""/>
          </v:shape>
          <o:OLEObject Type="Embed" ProgID="Equation.DSMT4" ShapeID="_x0000_i1097" DrawAspect="Content" ObjectID="_1801297171" r:id="rId150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</w:p>
    <w:p w14:paraId="601CB20C" w14:textId="22D0A748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>C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2"/>
        </w:rPr>
        <w:object w:dxaOrig="2380" w:dyaOrig="360" w14:anchorId="062DC6CC">
          <v:shape id="_x0000_i1098" type="#_x0000_t75" style="width:118.6pt;height:17.8pt" o:ole="">
            <v:imagedata r:id="rId151" o:title=""/>
          </v:shape>
          <o:OLEObject Type="Embed" ProgID="Equation.DSMT4" ShapeID="_x0000_i1098" DrawAspect="Content" ObjectID="_1801297172" r:id="rId152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  <w:t>D.</w: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position w:val="-12"/>
        </w:rPr>
        <w:object w:dxaOrig="2340" w:dyaOrig="360" w14:anchorId="33CEB4FC">
          <v:shape id="_x0000_i1099" type="#_x0000_t75" style="width:116.9pt;height:17.8pt" o:ole="">
            <v:imagedata r:id="rId153" o:title=""/>
          </v:shape>
          <o:OLEObject Type="Embed" ProgID="Equation.DSMT4" ShapeID="_x0000_i1099" DrawAspect="Content" ObjectID="_1801297173" r:id="rId154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</w:p>
    <w:p w14:paraId="47E767BA" w14:textId="77777777" w:rsidR="00BF09C4" w:rsidRPr="00BF09C4" w:rsidRDefault="00BF09C4" w:rsidP="00BF09C4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sz w:val="28"/>
          <w:szCs w:val="28"/>
          <w:lang w:val="nl-NL"/>
        </w:rPr>
        <w:t>PHẦN II. TRẮC NGHIỆM ĐÚNG SAI</w:t>
      </w:r>
    </w:p>
    <w:p w14:paraId="13831D98" w14:textId="47CBD521" w:rsidR="00BF09C4" w:rsidRPr="00BF09C4" w:rsidRDefault="00BF09C4" w:rsidP="00BF09C4">
      <w:pPr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Cs/>
          <w:sz w:val="28"/>
          <w:szCs w:val="28"/>
        </w:rPr>
        <w:t xml:space="preserve">Trong không gian </w:t>
      </w:r>
      <w:r w:rsidRPr="00BF09C4">
        <w:rPr>
          <w:position w:val="-12"/>
        </w:rPr>
        <w:object w:dxaOrig="639" w:dyaOrig="360" w14:anchorId="125D0A0F">
          <v:shape id="_x0000_i1100" type="#_x0000_t75" style="width:32.2pt;height:17.8pt" o:ole="">
            <v:imagedata r:id="rId155" o:title=""/>
          </v:shape>
          <o:OLEObject Type="Embed" ProgID="Equation.DSMT4" ShapeID="_x0000_i1100" DrawAspect="Content" ObjectID="_1801297174" r:id="rId15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, cho điểm </w:t>
      </w:r>
      <w:r w:rsidRPr="00BF09C4">
        <w:rPr>
          <w:position w:val="-12"/>
        </w:rPr>
        <w:object w:dxaOrig="999" w:dyaOrig="360" w14:anchorId="546CAFE7">
          <v:shape id="_x0000_i1101" type="#_x0000_t75" style="width:50pt;height:17.8pt" o:ole="">
            <v:imagedata r:id="rId157" o:title=""/>
          </v:shape>
          <o:OLEObject Type="Embed" ProgID="Equation.DSMT4" ShapeID="_x0000_i1101" DrawAspect="Content" ObjectID="_1801297175" r:id="rId15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và </w:t>
      </w:r>
      <w:r w:rsidRPr="00BF09C4">
        <w:rPr>
          <w:position w:val="-12"/>
        </w:rPr>
        <w:object w:dxaOrig="1040" w:dyaOrig="360" w14:anchorId="683A25F1">
          <v:shape id="_x0000_i1102" type="#_x0000_t75" style="width:51.65pt;height:17.8pt" o:ole="">
            <v:imagedata r:id="rId159" o:title=""/>
          </v:shape>
          <o:OLEObject Type="Embed" ProgID="Equation.DSMT4" ShapeID="_x0000_i1102" DrawAspect="Content" ObjectID="_1801297176" r:id="rId16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Gọi </w:t>
      </w:r>
      <w:r w:rsidRPr="00BF09C4">
        <w:rPr>
          <w:position w:val="-12"/>
        </w:rPr>
        <w:object w:dxaOrig="460" w:dyaOrig="360" w14:anchorId="5C2C1AF1">
          <v:shape id="_x0000_i1103" type="#_x0000_t75" style="width:22.85pt;height:17.8pt" o:ole="">
            <v:imagedata r:id="rId161" o:title=""/>
          </v:shape>
          <o:OLEObject Type="Embed" ProgID="Equation.DSMT4" ShapeID="_x0000_i1103" DrawAspect="Content" ObjectID="_1801297177" r:id="rId16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là mặt phẳng trung trực của đoạn thẳng </w:t>
      </w:r>
      <w:r w:rsidRPr="00025957">
        <w:rPr>
          <w:position w:val="-4"/>
        </w:rPr>
        <w:object w:dxaOrig="440" w:dyaOrig="279" w14:anchorId="01BBCFB8">
          <v:shape id="_x0000_i1104" type="#_x0000_t75" style="width:22pt;height:14.4pt" o:ole="">
            <v:imagedata r:id="rId163" o:title=""/>
          </v:shape>
          <o:OLEObject Type="Embed" ProgID="Equation.DSMT4" ShapeID="_x0000_i1104" DrawAspect="Content" ObjectID="_1801297178" r:id="rId164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 Xét tính đúng sai của các mệnh đề sau</w:t>
      </w:r>
    </w:p>
    <w:p w14:paraId="28130D96" w14:textId="2CF57835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</w:rPr>
        <w:t>a)</w: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Độ dài đoạn thẳng </w:t>
      </w:r>
      <w:r w:rsidRPr="00025957">
        <w:rPr>
          <w:position w:val="-4"/>
        </w:rPr>
        <w:object w:dxaOrig="440" w:dyaOrig="279" w14:anchorId="19833654">
          <v:shape id="_x0000_i1105" type="#_x0000_t75" style="width:22pt;height:14.4pt" o:ole="">
            <v:imagedata r:id="rId165" o:title=""/>
          </v:shape>
          <o:OLEObject Type="Embed" ProgID="Equation.DSMT4" ShapeID="_x0000_i1105" DrawAspect="Content" ObjectID="_1801297179" r:id="rId16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bằng </w:t>
      </w:r>
      <w:r w:rsidRPr="00BF09C4">
        <w:rPr>
          <w:position w:val="-8"/>
        </w:rPr>
        <w:object w:dxaOrig="560" w:dyaOrig="400" w14:anchorId="2EF3DB39">
          <v:shape id="_x0000_i1106" type="#_x0000_t75" style="width:27.95pt;height:20.35pt" o:ole="">
            <v:imagedata r:id="rId167" o:title=""/>
          </v:shape>
          <o:OLEObject Type="Embed" ProgID="Equation.DSMT4" ShapeID="_x0000_i1106" DrawAspect="Content" ObjectID="_1801297180" r:id="rId16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</w:p>
    <w:p w14:paraId="7DFD0443" w14:textId="4133B9C4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</w:rPr>
        <w:t>b)</w: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Hình chiếu vuông góc của </w:t>
      </w:r>
      <w:r w:rsidRPr="00025957">
        <w:rPr>
          <w:position w:val="-4"/>
        </w:rPr>
        <w:object w:dxaOrig="260" w:dyaOrig="279" w14:anchorId="2F67BE37">
          <v:shape id="_x0000_i1107" type="#_x0000_t75" style="width:12.7pt;height:14.4pt" o:ole="">
            <v:imagedata r:id="rId169" o:title=""/>
          </v:shape>
          <o:OLEObject Type="Embed" ProgID="Equation.DSMT4" ShapeID="_x0000_i1107" DrawAspect="Content" ObjectID="_1801297181" r:id="rId17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trên mặt phẳng </w:t>
      </w:r>
      <w:r w:rsidRPr="00BF09C4">
        <w:rPr>
          <w:position w:val="-12"/>
        </w:rPr>
        <w:object w:dxaOrig="700" w:dyaOrig="360" w14:anchorId="1652DE7D">
          <v:shape id="_x0000_i1108" type="#_x0000_t75" style="width:34.75pt;height:17.8pt" o:ole="">
            <v:imagedata r:id="rId171" o:title=""/>
          </v:shape>
          <o:OLEObject Type="Embed" ProgID="Equation.DSMT4" ShapeID="_x0000_i1108" DrawAspect="Content" ObjectID="_1801297182" r:id="rId17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là </w:t>
      </w:r>
      <w:r w:rsidRPr="00BF09C4">
        <w:rPr>
          <w:position w:val="-12"/>
        </w:rPr>
        <w:object w:dxaOrig="1100" w:dyaOrig="400" w14:anchorId="7E983FA6">
          <v:shape id="_x0000_i1109" type="#_x0000_t75" style="width:55.05pt;height:20.35pt" o:ole="">
            <v:imagedata r:id="rId173" o:title=""/>
          </v:shape>
          <o:OLEObject Type="Embed" ProgID="Equation.DSMT4" ShapeID="_x0000_i1109" DrawAspect="Content" ObjectID="_1801297183" r:id="rId174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</w:p>
    <w:p w14:paraId="6E997732" w14:textId="687C6023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</w:rPr>
        <w:t>c)</w: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Trung điểm của đoạn thẳng </w:t>
      </w:r>
      <w:r w:rsidRPr="00025957">
        <w:rPr>
          <w:position w:val="-4"/>
        </w:rPr>
        <w:object w:dxaOrig="440" w:dyaOrig="279" w14:anchorId="3966282F">
          <v:shape id="_x0000_i1110" type="#_x0000_t75" style="width:22pt;height:14.4pt" o:ole="">
            <v:imagedata r:id="rId175" o:title=""/>
          </v:shape>
          <o:OLEObject Type="Embed" ProgID="Equation.DSMT4" ShapeID="_x0000_i1110" DrawAspect="Content" ObjectID="_1801297184" r:id="rId17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là </w:t>
      </w:r>
      <w:r w:rsidRPr="00BF09C4">
        <w:rPr>
          <w:position w:val="-12"/>
        </w:rPr>
        <w:object w:dxaOrig="1120" w:dyaOrig="360" w14:anchorId="41A07D86">
          <v:shape id="_x0000_i1111" type="#_x0000_t75" style="width:55.9pt;height:17.8pt" o:ole="">
            <v:imagedata r:id="rId177" o:title=""/>
          </v:shape>
          <o:OLEObject Type="Embed" ProgID="Equation.DSMT4" ShapeID="_x0000_i1111" DrawAspect="Content" ObjectID="_1801297185" r:id="rId17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</w:p>
    <w:p w14:paraId="107EB8EC" w14:textId="14C5093E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</w:rPr>
        <w:t>d)</w: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Phương trình mặt phẳng </w:t>
      </w:r>
      <w:r w:rsidRPr="00BF09C4">
        <w:rPr>
          <w:position w:val="-12"/>
        </w:rPr>
        <w:object w:dxaOrig="460" w:dyaOrig="360" w14:anchorId="077E7A73">
          <v:shape id="_x0000_i1112" type="#_x0000_t75" style="width:22.85pt;height:17.8pt" o:ole="">
            <v:imagedata r:id="rId179" o:title=""/>
          </v:shape>
          <o:OLEObject Type="Embed" ProgID="Equation.DSMT4" ShapeID="_x0000_i1112" DrawAspect="Content" ObjectID="_1801297186" r:id="rId18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là: </w:t>
      </w:r>
      <w:r w:rsidRPr="00BF09C4">
        <w:rPr>
          <w:position w:val="-12"/>
        </w:rPr>
        <w:object w:dxaOrig="2240" w:dyaOrig="360" w14:anchorId="4F8591E5">
          <v:shape id="_x0000_i1113" type="#_x0000_t75" style="width:111.8pt;height:17.8pt" o:ole="">
            <v:imagedata r:id="rId181" o:title=""/>
          </v:shape>
          <o:OLEObject Type="Embed" ProgID="Equation.DSMT4" ShapeID="_x0000_i1113" DrawAspect="Content" ObjectID="_1801297187" r:id="rId18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.</w:t>
      </w:r>
    </w:p>
    <w:p w14:paraId="6888DDAB" w14:textId="5878FEE7" w:rsidR="00BF09C4" w:rsidRPr="00BF09C4" w:rsidRDefault="00BF09C4" w:rsidP="00BF09C4">
      <w:pPr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BF09C4">
        <w:rPr>
          <w:rFonts w:ascii="Times New Roman" w:hAnsi="Times New Roman" w:cs="Times New Roman"/>
          <w:bCs/>
          <w:sz w:val="28"/>
          <w:szCs w:val="28"/>
        </w:rPr>
        <w:t xml:space="preserve">Cho hình chóp </w:t>
      </w:r>
      <w:r w:rsidRPr="00BF09C4">
        <w:rPr>
          <w:position w:val="-6"/>
        </w:rPr>
        <w:object w:dxaOrig="1060" w:dyaOrig="300" w14:anchorId="4AE6FE57">
          <v:shape id="_x0000_i1114" type="#_x0000_t75" style="width:53.35pt;height:15.25pt" o:ole="">
            <v:imagedata r:id="rId183" o:title=""/>
          </v:shape>
          <o:OLEObject Type="Embed" ProgID="Equation.DSMT4" ShapeID="_x0000_i1114" DrawAspect="Content" ObjectID="_1801297188" r:id="rId184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có đáy là hình vuông cạnh 2, điểm </w:t>
      </w:r>
      <w:r w:rsidRPr="00BF09C4">
        <w:rPr>
          <w:position w:val="-6"/>
        </w:rPr>
        <w:object w:dxaOrig="279" w:dyaOrig="300" w14:anchorId="143FD9A6">
          <v:shape id="_x0000_i1115" type="#_x0000_t75" style="width:14.4pt;height:15.25pt" o:ole="">
            <v:imagedata r:id="rId185" o:title=""/>
          </v:shape>
          <o:OLEObject Type="Embed" ProgID="Equation.DSMT4" ShapeID="_x0000_i1115" DrawAspect="Content" ObjectID="_1801297189" r:id="rId18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là trung điểm của cạnh </w:t>
      </w:r>
      <w:r w:rsidRPr="00BF09C4">
        <w:rPr>
          <w:position w:val="-10"/>
        </w:rPr>
        <w:object w:dxaOrig="1300" w:dyaOrig="340" w14:anchorId="3BBFB8AB">
          <v:shape id="_x0000_i1116" type="#_x0000_t75" style="width:65.2pt;height:16.95pt" o:ole="">
            <v:imagedata r:id="rId187" o:title=""/>
          </v:shape>
          <o:OLEObject Type="Embed" ProgID="Equation.DSMT4" ShapeID="_x0000_i1116" DrawAspect="Content" ObjectID="_1801297190" r:id="rId18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và </w:t>
      </w:r>
      <w:r w:rsidRPr="00BF09C4">
        <w:rPr>
          <w:position w:val="-12"/>
        </w:rPr>
        <w:object w:dxaOrig="1680" w:dyaOrig="360" w14:anchorId="5C6E2F2E">
          <v:shape id="_x0000_i1117" type="#_x0000_t75" style="width:83.85pt;height:17.8pt" o:ole="">
            <v:imagedata r:id="rId189" o:title=""/>
          </v:shape>
          <o:OLEObject Type="Embed" ProgID="Equation.DSMT4" ShapeID="_x0000_i1117" DrawAspect="Content" ObjectID="_1801297191" r:id="rId19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Bằng cách gắn hệ trục toạ độ </w:t>
      </w:r>
      <w:r w:rsidRPr="00BF09C4">
        <w:rPr>
          <w:position w:val="-12"/>
        </w:rPr>
        <w:object w:dxaOrig="639" w:dyaOrig="360" w14:anchorId="5879A467">
          <v:shape id="_x0000_i1118" type="#_x0000_t75" style="width:32.2pt;height:17.8pt" o:ole="">
            <v:imagedata r:id="rId191" o:title=""/>
          </v:shape>
          <o:OLEObject Type="Embed" ProgID="Equation.DSMT4" ShapeID="_x0000_i1118" DrawAspect="Content" ObjectID="_1801297192" r:id="rId19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như hình vẽ. </w:t>
      </w:r>
    </w:p>
    <w:p w14:paraId="65ACE234" w14:textId="597FC303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</w:rPr>
      </w:pPr>
      <w:r w:rsidRPr="00BF09C4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91A0010" wp14:editId="6E01E374">
            <wp:extent cx="2819400" cy="2343150"/>
            <wp:effectExtent l="0" t="0" r="0" b="0"/>
            <wp:docPr id="338499728" name="Picture 4" descr="A diagram of a triang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 diagram of a triang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ED31C" w14:textId="77777777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Cs/>
          <w:sz w:val="28"/>
          <w:szCs w:val="28"/>
        </w:rPr>
        <w:t>Xác định tính đúng sai của các mệnh đề sau:</w:t>
      </w:r>
    </w:p>
    <w:p w14:paraId="1AA5BA6E" w14:textId="1965AA26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a)</w: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Toạ độ điểm </w:t>
      </w:r>
      <w:r w:rsidRPr="00BF09C4">
        <w:rPr>
          <w:position w:val="-6"/>
        </w:rPr>
        <w:object w:dxaOrig="260" w:dyaOrig="300" w14:anchorId="6A96C2CC">
          <v:shape id="_x0000_i1119" type="#_x0000_t75" style="width:12.7pt;height:15.25pt" o:ole="">
            <v:imagedata r:id="rId194" o:title=""/>
          </v:shape>
          <o:OLEObject Type="Embed" ProgID="Equation.DSMT4" ShapeID="_x0000_i1119" DrawAspect="Content" ObjectID="_1801297193" r:id="rId195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 </w:t>
      </w:r>
      <w:r w:rsidRPr="00BF09C4">
        <w:rPr>
          <w:position w:val="-12"/>
        </w:rPr>
        <w:object w:dxaOrig="1020" w:dyaOrig="360" w14:anchorId="33258493">
          <v:shape id="_x0000_i1120" type="#_x0000_t75" style="width:50.8pt;height:17.8pt" o:ole="">
            <v:imagedata r:id="rId196" o:title=""/>
          </v:shape>
          <o:OLEObject Type="Embed" ProgID="Equation.DSMT4" ShapeID="_x0000_i1120" DrawAspect="Content" ObjectID="_1801297194" r:id="rId197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>.</w:t>
      </w:r>
    </w:p>
    <w:p w14:paraId="62EDDEF5" w14:textId="44289088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pt-BR"/>
        </w:rPr>
        <w:t>b)</w: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Trọng tâm tam giác </w:t>
      </w:r>
      <w:r w:rsidRPr="00BF09C4">
        <w:rPr>
          <w:position w:val="-6"/>
        </w:rPr>
        <w:object w:dxaOrig="620" w:dyaOrig="300" w14:anchorId="379E8E93">
          <v:shape id="_x0000_i1121" type="#_x0000_t75" style="width:31.35pt;height:15.25pt" o:ole="">
            <v:imagedata r:id="rId198" o:title=""/>
          </v:shape>
          <o:OLEObject Type="Embed" ProgID="Equation.DSMT4" ShapeID="_x0000_i1121" DrawAspect="Content" ObjectID="_1801297195" r:id="rId199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 điểm </w:t>
      </w:r>
      <w:r w:rsidRPr="00BF09C4">
        <w:rPr>
          <w:position w:val="-32"/>
        </w:rPr>
        <w:object w:dxaOrig="1280" w:dyaOrig="780" w14:anchorId="2C26DB66">
          <v:shape id="_x0000_i1122" type="#_x0000_t75" style="width:64.4pt;height:38.95pt" o:ole="">
            <v:imagedata r:id="rId200" o:title=""/>
          </v:shape>
          <o:OLEObject Type="Embed" ProgID="Equation.DSMT4" ShapeID="_x0000_i1122" DrawAspect="Content" ObjectID="_1801297196" r:id="rId201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>.</w:t>
      </w:r>
    </w:p>
    <w:p w14:paraId="5A8F4467" w14:textId="18740E81" w:rsidR="00BF09C4" w:rsidRPr="00BF09C4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c)</w: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Phương trình mặt phẳng </w:t>
      </w:r>
      <w:r w:rsidRPr="00BF09C4">
        <w:rPr>
          <w:position w:val="-12"/>
        </w:rPr>
        <w:object w:dxaOrig="780" w:dyaOrig="360" w14:anchorId="1110B009">
          <v:shape id="_x0000_i1123" type="#_x0000_t75" style="width:38.95pt;height:17.8pt" o:ole="">
            <v:imagedata r:id="rId202" o:title=""/>
          </v:shape>
          <o:OLEObject Type="Embed" ProgID="Equation.DSMT4" ShapeID="_x0000_i1123" DrawAspect="Content" ObjectID="_1801297197" r:id="rId203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 </w:t>
      </w:r>
      <w:r w:rsidRPr="00BF09C4">
        <w:rPr>
          <w:position w:val="-12"/>
        </w:rPr>
        <w:object w:dxaOrig="2140" w:dyaOrig="360" w14:anchorId="3A90709E">
          <v:shape id="_x0000_i1124" type="#_x0000_t75" style="width:106.75pt;height:17.8pt" o:ole="">
            <v:imagedata r:id="rId204" o:title=""/>
          </v:shape>
          <o:OLEObject Type="Embed" ProgID="Equation.DSMT4" ShapeID="_x0000_i1124" DrawAspect="Content" ObjectID="_1801297198" r:id="rId205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>.</w:t>
      </w:r>
    </w:p>
    <w:p w14:paraId="454016BC" w14:textId="5C2BF14C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pt-BR"/>
        </w:rPr>
        <w:t>d)</w: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Diện tích </w:t>
      </w:r>
      <w:r w:rsidRPr="00BF09C4">
        <w:rPr>
          <w:position w:val="-6"/>
        </w:rPr>
        <w:object w:dxaOrig="1200" w:dyaOrig="300" w14:anchorId="59A792CE">
          <v:shape id="_x0000_i1125" type="#_x0000_t75" style="width:60.15pt;height:15.25pt" o:ole="">
            <v:imagedata r:id="rId206" o:title=""/>
          </v:shape>
          <o:OLEObject Type="Embed" ProgID="Equation.DSMT4" ShapeID="_x0000_i1125" DrawAspect="Content" ObjectID="_1801297199" r:id="rId207"/>
        </w:object>
      </w:r>
      <w:r w:rsidRPr="00BF09C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</w:p>
    <w:p w14:paraId="46B4F2AD" w14:textId="77777777" w:rsidR="00BF09C4" w:rsidRPr="00BF09C4" w:rsidRDefault="00BF09C4" w:rsidP="00BF09C4">
      <w:pPr>
        <w:rPr>
          <w:rFonts w:ascii="Times New Roman" w:hAnsi="Times New Roman" w:cs="Times New Roman"/>
          <w:b/>
          <w:sz w:val="28"/>
          <w:szCs w:val="28"/>
        </w:rPr>
      </w:pPr>
      <w:r w:rsidRPr="00BF09C4">
        <w:rPr>
          <w:rFonts w:ascii="Times New Roman" w:hAnsi="Times New Roman" w:cs="Times New Roman"/>
          <w:b/>
          <w:sz w:val="28"/>
          <w:szCs w:val="28"/>
          <w:lang w:val="pt-BR"/>
        </w:rPr>
        <w:t xml:space="preserve">PHẦN III. </w:t>
      </w:r>
      <w:r w:rsidRPr="00BF09C4">
        <w:rPr>
          <w:rFonts w:ascii="Times New Roman" w:hAnsi="Times New Roman" w:cs="Times New Roman"/>
          <w:b/>
          <w:sz w:val="28"/>
          <w:szCs w:val="28"/>
        </w:rPr>
        <w:t>TRẮC NGHIỆM TRẢ LỜI NGẮN</w:t>
      </w:r>
    </w:p>
    <w:p w14:paraId="26CEC285" w14:textId="3EA3A6FE" w:rsidR="00BF09C4" w:rsidRPr="00BF09C4" w:rsidRDefault="00BF09C4" w:rsidP="00BF09C4">
      <w:pPr>
        <w:numPr>
          <w:ilvl w:val="0"/>
          <w:numId w:val="3"/>
        </w:numPr>
        <w:rPr>
          <w:rFonts w:ascii="Times New Roman" w:hAnsi="Times New Roman" w:cs="Times New Roman"/>
          <w:bCs/>
          <w:sz w:val="28"/>
          <w:szCs w:val="28"/>
        </w:rPr>
      </w:pPr>
      <w:r w:rsidRPr="00BF09C4">
        <w:rPr>
          <w:rFonts w:ascii="Times New Roman" w:hAnsi="Times New Roman" w:cs="Times New Roman"/>
          <w:bCs/>
          <w:sz w:val="28"/>
          <w:szCs w:val="28"/>
        </w:rPr>
        <w:t xml:space="preserve">Trên bản thiết kế đồ hoạ 3D của một cánh đồng điện mặt trời trong không gian </w:t>
      </w:r>
      <w:r w:rsidRPr="00BF09C4">
        <w:rPr>
          <w:position w:val="-12"/>
        </w:rPr>
        <w:object w:dxaOrig="639" w:dyaOrig="360" w14:anchorId="271C0F5F">
          <v:shape id="_x0000_i1126" type="#_x0000_t75" style="width:32.2pt;height:17.8pt" o:ole="">
            <v:imagedata r:id="rId208" o:title=""/>
          </v:shape>
          <o:OLEObject Type="Embed" ProgID="Equation.DSMT4" ShapeID="_x0000_i1126" DrawAspect="Content" ObjectID="_1801297200" r:id="rId209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, một tấm pin nằm trên mặt phẳng </w:t>
      </w:r>
      <w:r w:rsidRPr="00BF09C4">
        <w:rPr>
          <w:position w:val="-12"/>
        </w:rPr>
        <w:object w:dxaOrig="2659" w:dyaOrig="360" w14:anchorId="1D5DA189">
          <v:shape id="_x0000_i1127" type="#_x0000_t75" style="width:133pt;height:17.8pt" o:ole="">
            <v:imagedata r:id="rId210" o:title=""/>
          </v:shape>
          <o:OLEObject Type="Embed" ProgID="Equation.DSMT4" ShapeID="_x0000_i1127" DrawAspect="Content" ObjectID="_1801297201" r:id="rId211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; một tấm pin khác nằm trên mặt phẳng </w:t>
      </w:r>
      <w:r w:rsidRPr="00BF09C4">
        <w:rPr>
          <w:position w:val="-12"/>
        </w:rPr>
        <w:object w:dxaOrig="460" w:dyaOrig="360" w14:anchorId="7222585B">
          <v:shape id="_x0000_i1128" type="#_x0000_t75" style="width:22.85pt;height:17.8pt" o:ole="">
            <v:imagedata r:id="rId212" o:title=""/>
          </v:shape>
          <o:OLEObject Type="Embed" ProgID="Equation.DSMT4" ShapeID="_x0000_i1128" DrawAspect="Content" ObjectID="_1801297202" r:id="rId213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đi qua điểm </w:t>
      </w:r>
      <w:r w:rsidRPr="00BF09C4">
        <w:rPr>
          <w:position w:val="-12"/>
        </w:rPr>
        <w:object w:dxaOrig="999" w:dyaOrig="360" w14:anchorId="0C686FDF">
          <v:shape id="_x0000_i1129" type="#_x0000_t75" style="width:50pt;height:17.8pt" o:ole="">
            <v:imagedata r:id="rId214" o:title=""/>
          </v:shape>
          <o:OLEObject Type="Embed" ProgID="Equation.DSMT4" ShapeID="_x0000_i1129" DrawAspect="Content" ObjectID="_1801297203" r:id="rId215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và song song với </w:t>
      </w:r>
      <w:r w:rsidRPr="00BF09C4">
        <w:rPr>
          <w:position w:val="-12"/>
        </w:rPr>
        <w:object w:dxaOrig="460" w:dyaOrig="360" w14:anchorId="084F41B2">
          <v:shape id="_x0000_i1130" type="#_x0000_t75" style="width:22.85pt;height:17.8pt" o:ole="">
            <v:imagedata r:id="rId216" o:title=""/>
          </v:shape>
          <o:OLEObject Type="Embed" ProgID="Equation.DSMT4" ShapeID="_x0000_i1130" DrawAspect="Content" ObjectID="_1801297204" r:id="rId217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Phương trình mặt phẳng </w:t>
      </w:r>
      <w:r w:rsidRPr="00BF09C4">
        <w:rPr>
          <w:position w:val="-12"/>
        </w:rPr>
        <w:object w:dxaOrig="460" w:dyaOrig="360" w14:anchorId="53310E50">
          <v:shape id="_x0000_i1131" type="#_x0000_t75" style="width:22.85pt;height:17.8pt" o:ole="">
            <v:imagedata r:id="rId218" o:title=""/>
          </v:shape>
          <o:OLEObject Type="Embed" ProgID="Equation.DSMT4" ShapeID="_x0000_i1131" DrawAspect="Content" ObjectID="_1801297205" r:id="rId219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có dạng </w:t>
      </w:r>
      <w:r w:rsidRPr="00BF09C4">
        <w:rPr>
          <w:position w:val="-12"/>
        </w:rPr>
        <w:object w:dxaOrig="2280" w:dyaOrig="360" w14:anchorId="63B03E61">
          <v:shape id="_x0000_i1132" type="#_x0000_t75" style="width:114.35pt;height:17.8pt" o:ole="">
            <v:imagedata r:id="rId220" o:title=""/>
          </v:shape>
          <o:OLEObject Type="Embed" ProgID="Equation.DSMT4" ShapeID="_x0000_i1132" DrawAspect="Content" ObjectID="_1801297206" r:id="rId221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Tính </w:t>
      </w:r>
      <w:r w:rsidRPr="00BF09C4">
        <w:rPr>
          <w:position w:val="-6"/>
        </w:rPr>
        <w:object w:dxaOrig="999" w:dyaOrig="300" w14:anchorId="245B605D">
          <v:shape id="_x0000_i1133" type="#_x0000_t75" style="width:50pt;height:15.25pt" o:ole="">
            <v:imagedata r:id="rId222" o:title=""/>
          </v:shape>
          <o:OLEObject Type="Embed" ProgID="Equation.DSMT4" ShapeID="_x0000_i1133" DrawAspect="Content" ObjectID="_1801297207" r:id="rId223"/>
        </w:object>
      </w:r>
    </w:p>
    <w:p w14:paraId="650942D4" w14:textId="4D741240" w:rsidR="00BF09C4" w:rsidRPr="00BF09C4" w:rsidRDefault="00BF09C4" w:rsidP="00BF09C4">
      <w:pPr>
        <w:rPr>
          <w:rFonts w:ascii="Times New Roman" w:hAnsi="Times New Roman" w:cs="Times New Roman"/>
          <w:bCs/>
          <w:sz w:val="28"/>
          <w:szCs w:val="28"/>
        </w:rPr>
      </w:pPr>
      <w:r w:rsidRPr="00BF09C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E8B04F8" wp14:editId="0F731833">
            <wp:extent cx="3276600" cy="1231900"/>
            <wp:effectExtent l="0" t="0" r="0" b="6350"/>
            <wp:docPr id="1315671763" name="Picture 3" descr="A solar panel with a logo on i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 solar panel with a logo on it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567D7" w14:textId="77777777" w:rsidR="00A61FC6" w:rsidRDefault="00BF09C4" w:rsidP="00BF09C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</w:rPr>
        <w:t>Trả lời:</w:t>
      </w:r>
    </w:p>
    <w:p w14:paraId="2F55A90A" w14:textId="11C438EB" w:rsidR="00BF09C4" w:rsidRPr="00BF09C4" w:rsidRDefault="00A61FC6" w:rsidP="00BF09C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Đáp án:</w:t>
      </w:r>
      <w:r w:rsidR="00BF09C4" w:rsidRPr="00BF09C4">
        <w:rPr>
          <w:rFonts w:ascii="Times New Roman" w:hAnsi="Times New Roman" w:cs="Times New Roman"/>
          <w:bCs/>
          <w:sz w:val="28"/>
          <w:szCs w:val="28"/>
        </w:rPr>
        <w:t xml:space="preserve"> 12</w:t>
      </w:r>
    </w:p>
    <w:p w14:paraId="0442BF4D" w14:textId="572370BC" w:rsidR="00BF09C4" w:rsidRPr="00BF09C4" w:rsidRDefault="00BF09C4" w:rsidP="00BF09C4">
      <w:pPr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Trong không gian </w:t>
      </w:r>
      <w:r w:rsidRPr="00BF09C4">
        <w:rPr>
          <w:position w:val="-12"/>
        </w:rPr>
        <w:object w:dxaOrig="639" w:dyaOrig="360" w14:anchorId="30230E23">
          <v:shape id="_x0000_i1134" type="#_x0000_t75" style="width:32.2pt;height:17.8pt" o:ole="">
            <v:imagedata r:id="rId225" o:title=""/>
          </v:shape>
          <o:OLEObject Type="Embed" ProgID="Equation.DSMT4" ShapeID="_x0000_i1134" DrawAspect="Content" ObjectID="_1801297208" r:id="rId22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, cho hai mặt phẳng </w:t>
      </w:r>
      <w:r w:rsidRPr="00BF09C4">
        <w:rPr>
          <w:position w:val="-14"/>
        </w:rPr>
        <w:object w:dxaOrig="2500" w:dyaOrig="420" w14:anchorId="73D668B2">
          <v:shape id="_x0000_i1135" type="#_x0000_t75" style="width:125.35pt;height:21.2pt" o:ole="">
            <v:imagedata r:id="rId227" o:title=""/>
          </v:shape>
          <o:OLEObject Type="Embed" ProgID="Equation.DSMT4" ShapeID="_x0000_i1135" DrawAspect="Content" ObjectID="_1801297209" r:id="rId22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; </w:t>
      </w:r>
      <w:r w:rsidRPr="00BF09C4">
        <w:rPr>
          <w:position w:val="-14"/>
        </w:rPr>
        <w:object w:dxaOrig="2520" w:dyaOrig="420" w14:anchorId="56802534">
          <v:shape id="_x0000_i1136" type="#_x0000_t75" style="width:126.2pt;height:21.2pt" o:ole="">
            <v:imagedata r:id="rId229" o:title=""/>
          </v:shape>
          <o:OLEObject Type="Embed" ProgID="Equation.DSMT4" ShapeID="_x0000_i1136" DrawAspect="Content" ObjectID="_1801297210" r:id="rId23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Mặt phẳng </w:t>
      </w:r>
      <w:r w:rsidRPr="00BF09C4">
        <w:rPr>
          <w:position w:val="-14"/>
        </w:rPr>
        <w:object w:dxaOrig="480" w:dyaOrig="420" w14:anchorId="3B24F167">
          <v:shape id="_x0000_i1137" type="#_x0000_t75" style="width:23.7pt;height:21.2pt" o:ole="">
            <v:imagedata r:id="rId231" o:title=""/>
          </v:shape>
          <o:OLEObject Type="Embed" ProgID="Equation.DSMT4" ShapeID="_x0000_i1137" DrawAspect="Content" ObjectID="_1801297211" r:id="rId23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đi qua điểm </w:t>
      </w:r>
      <w:r w:rsidRPr="00BF09C4">
        <w:rPr>
          <w:position w:val="-14"/>
        </w:rPr>
        <w:object w:dxaOrig="1040" w:dyaOrig="420" w14:anchorId="43924447">
          <v:shape id="_x0000_i1138" type="#_x0000_t75" style="width:51.65pt;height:21.2pt" o:ole="">
            <v:imagedata r:id="rId233" o:title=""/>
          </v:shape>
          <o:OLEObject Type="Embed" ProgID="Equation.DSMT4" ShapeID="_x0000_i1138" DrawAspect="Content" ObjectID="_1801297212" r:id="rId234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chứa giao tuyến của </w:t>
      </w:r>
      <w:r w:rsidRPr="00BF09C4">
        <w:rPr>
          <w:position w:val="-14"/>
        </w:rPr>
        <w:object w:dxaOrig="480" w:dyaOrig="420" w14:anchorId="7492BC23">
          <v:shape id="_x0000_i1139" type="#_x0000_t75" style="width:23.7pt;height:21.2pt" o:ole="">
            <v:imagedata r:id="rId235" o:title=""/>
          </v:shape>
          <o:OLEObject Type="Embed" ProgID="Equation.DSMT4" ShapeID="_x0000_i1139" DrawAspect="Content" ObjectID="_1801297213" r:id="rId23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và </w:t>
      </w:r>
      <w:r w:rsidRPr="00BF09C4">
        <w:rPr>
          <w:position w:val="-14"/>
        </w:rPr>
        <w:object w:dxaOrig="480" w:dyaOrig="420" w14:anchorId="231A71BC">
          <v:shape id="_x0000_i1140" type="#_x0000_t75" style="width:23.7pt;height:21.2pt" o:ole="">
            <v:imagedata r:id="rId237" o:title=""/>
          </v:shape>
          <o:OLEObject Type="Embed" ProgID="Equation.DSMT4" ShapeID="_x0000_i1140" DrawAspect="Content" ObjectID="_1801297214" r:id="rId23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; phương trình của </w:t>
      </w:r>
      <w:r w:rsidRPr="00BF09C4">
        <w:rPr>
          <w:position w:val="-14"/>
        </w:rPr>
        <w:object w:dxaOrig="4900" w:dyaOrig="420" w14:anchorId="150222A5">
          <v:shape id="_x0000_i1141" type="#_x0000_t75" style="width:244.8pt;height:21.2pt" o:ole="">
            <v:imagedata r:id="rId239" o:title=""/>
          </v:shape>
          <o:OLEObject Type="Embed" ProgID="Equation.DSMT4" ShapeID="_x0000_i1141" DrawAspect="Content" ObjectID="_1801297215" r:id="rId24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Khi đó giá trị của </w:t>
      </w:r>
      <w:r w:rsidRPr="00BF09C4">
        <w:rPr>
          <w:position w:val="-6"/>
        </w:rPr>
        <w:object w:dxaOrig="279" w:dyaOrig="240" w14:anchorId="784EB574">
          <v:shape id="_x0000_i1142" type="#_x0000_t75" style="width:14.4pt;height:11.85pt" o:ole="">
            <v:imagedata r:id="rId241" o:title=""/>
          </v:shape>
          <o:OLEObject Type="Embed" ProgID="Equation.DSMT4" ShapeID="_x0000_i1142" DrawAspect="Content" ObjectID="_1801297216" r:id="rId24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là</w:t>
      </w:r>
    </w:p>
    <w:p w14:paraId="2F747F1E" w14:textId="77777777" w:rsidR="00A61FC6" w:rsidRDefault="00BF09C4" w:rsidP="00BF09C4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>Trả lời:</w:t>
      </w:r>
    </w:p>
    <w:p w14:paraId="0FB19836" w14:textId="3974003E" w:rsidR="00BF09C4" w:rsidRPr="00BF09C4" w:rsidRDefault="00A61FC6" w:rsidP="00BF09C4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Đáp án:</w:t>
      </w:r>
      <w:r w:rsidR="00BF09C4" w:rsidRPr="00BF09C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="00BF09C4" w:rsidRPr="00BF09C4">
        <w:rPr>
          <w:position w:val="-6"/>
        </w:rPr>
        <w:object w:dxaOrig="360" w:dyaOrig="300" w14:anchorId="6B082508">
          <v:shape id="_x0000_i1143" type="#_x0000_t75" style="width:17.8pt;height:15.25pt" o:ole="">
            <v:imagedata r:id="rId243" o:title=""/>
          </v:shape>
          <o:OLEObject Type="Embed" ProgID="Equation.DSMT4" ShapeID="_x0000_i1143" DrawAspect="Content" ObjectID="_1801297217" r:id="rId244"/>
        </w:object>
      </w:r>
    </w:p>
    <w:p w14:paraId="2B28FBAD" w14:textId="75ABBFC2" w:rsidR="00BF09C4" w:rsidRPr="00BF09C4" w:rsidRDefault="00BF09C4" w:rsidP="00BF09C4">
      <w:pPr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Trong không gian với hệ tọa độ</w:t>
      </w:r>
      <w:r w:rsidRPr="00BF09C4">
        <w:rPr>
          <w:position w:val="-12"/>
        </w:rPr>
        <w:object w:dxaOrig="639" w:dyaOrig="360" w14:anchorId="0085BBA4">
          <v:shape id="_x0000_i1144" type="#_x0000_t75" style="width:32.2pt;height:17.8pt" o:ole="">
            <v:imagedata r:id="rId245" o:title=""/>
          </v:shape>
          <o:OLEObject Type="Embed" ProgID="Equation.DSMT4" ShapeID="_x0000_i1144" DrawAspect="Content" ObjectID="_1801297218" r:id="rId24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, cho điểm </w:t>
      </w:r>
      <w:r w:rsidRPr="00BF09C4">
        <w:rPr>
          <w:position w:val="-14"/>
        </w:rPr>
        <w:object w:dxaOrig="2260" w:dyaOrig="420" w14:anchorId="50837C94">
          <v:shape id="_x0000_i1145" type="#_x0000_t75" style="width:112.65pt;height:21.2pt" o:ole="">
            <v:imagedata r:id="rId247" o:title=""/>
          </v:shape>
          <o:OLEObject Type="Embed" ProgID="Equation.DSMT4" ShapeID="_x0000_i1145" DrawAspect="Content" ObjectID="_1801297219" r:id="rId24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và mặt phẳng </w:t>
      </w:r>
      <w:r w:rsidRPr="00BF09C4">
        <w:rPr>
          <w:position w:val="-14"/>
        </w:rPr>
        <w:object w:dxaOrig="2659" w:dyaOrig="420" w14:anchorId="4DD7935E">
          <v:shape id="_x0000_i1146" type="#_x0000_t75" style="width:133pt;height:21.2pt" o:ole="">
            <v:imagedata r:id="rId249" o:title=""/>
          </v:shape>
          <o:OLEObject Type="Embed" ProgID="Equation.DSMT4" ShapeID="_x0000_i1146" DrawAspect="Content" ObjectID="_1801297220" r:id="rId25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Một mặt phẳng </w:t>
      </w:r>
      <w:r w:rsidRPr="00BF09C4">
        <w:rPr>
          <w:position w:val="-14"/>
        </w:rPr>
        <w:object w:dxaOrig="480" w:dyaOrig="420" w14:anchorId="36DBC002">
          <v:shape id="_x0000_i1147" type="#_x0000_t75" style="width:23.7pt;height:21.2pt" o:ole="">
            <v:imagedata r:id="rId251" o:title=""/>
          </v:shape>
          <o:OLEObject Type="Embed" ProgID="Equation.DSMT4" ShapeID="_x0000_i1147" DrawAspect="Content" ObjectID="_1801297221" r:id="rId252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đi qua hai điểm </w:t>
      </w:r>
      <w:r w:rsidRPr="00BF09C4">
        <w:rPr>
          <w:position w:val="-10"/>
        </w:rPr>
        <w:object w:dxaOrig="540" w:dyaOrig="340" w14:anchorId="1771BEBA">
          <v:shape id="_x0000_i1148" type="#_x0000_t75" style="width:27.1pt;height:16.95pt" o:ole="">
            <v:imagedata r:id="rId253" o:title=""/>
          </v:shape>
          <o:OLEObject Type="Embed" ProgID="Equation.DSMT4" ShapeID="_x0000_i1148" DrawAspect="Content" ObjectID="_1801297222" r:id="rId254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và vuông góc với mặt phẳng </w:t>
      </w:r>
      <w:r w:rsidRPr="00BF09C4">
        <w:rPr>
          <w:position w:val="-14"/>
        </w:rPr>
        <w:object w:dxaOrig="480" w:dyaOrig="420" w14:anchorId="6E1BCA4A">
          <v:shape id="_x0000_i1149" type="#_x0000_t75" style="width:23.7pt;height:21.2pt" o:ole="">
            <v:imagedata r:id="rId255" o:title=""/>
          </v:shape>
          <o:OLEObject Type="Embed" ProgID="Equation.DSMT4" ShapeID="_x0000_i1149" DrawAspect="Content" ObjectID="_1801297223" r:id="rId256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 có dạng </w:t>
      </w:r>
      <w:r w:rsidRPr="00BF09C4">
        <w:rPr>
          <w:position w:val="-12"/>
        </w:rPr>
        <w:object w:dxaOrig="2260" w:dyaOrig="360" w14:anchorId="0BC08EDD">
          <v:shape id="_x0000_i1150" type="#_x0000_t75" style="width:112.65pt;height:17.8pt" o:ole="">
            <v:imagedata r:id="rId257" o:title=""/>
          </v:shape>
          <o:OLEObject Type="Embed" ProgID="Equation.DSMT4" ShapeID="_x0000_i1150" DrawAspect="Content" ObjectID="_1801297224" r:id="rId258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 xml:space="preserve">. Tính </w:t>
      </w:r>
      <w:r w:rsidRPr="00BF09C4">
        <w:rPr>
          <w:position w:val="-6"/>
        </w:rPr>
        <w:object w:dxaOrig="999" w:dyaOrig="300" w14:anchorId="04B86434">
          <v:shape id="_x0000_i1151" type="#_x0000_t75" style="width:50pt;height:15.25pt" o:ole="">
            <v:imagedata r:id="rId259" o:title=""/>
          </v:shape>
          <o:OLEObject Type="Embed" ProgID="Equation.DSMT4" ShapeID="_x0000_i1151" DrawAspect="Content" ObjectID="_1801297225" r:id="rId260"/>
        </w:object>
      </w:r>
      <w:r w:rsidRPr="00BF09C4">
        <w:rPr>
          <w:rFonts w:ascii="Times New Roman" w:hAnsi="Times New Roman" w:cs="Times New Roman"/>
          <w:bCs/>
          <w:sz w:val="28"/>
          <w:szCs w:val="28"/>
        </w:rPr>
        <w:t>?</w:t>
      </w:r>
    </w:p>
    <w:p w14:paraId="7AD9DDBB" w14:textId="77777777" w:rsidR="00A61FC6" w:rsidRDefault="00BF09C4" w:rsidP="00BF09C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09C4">
        <w:rPr>
          <w:rFonts w:ascii="Times New Roman" w:hAnsi="Times New Roman" w:cs="Times New Roman"/>
          <w:b/>
          <w:bCs/>
          <w:sz w:val="28"/>
          <w:szCs w:val="28"/>
        </w:rPr>
        <w:t>Trả lời:</w:t>
      </w:r>
    </w:p>
    <w:p w14:paraId="5E4BEE31" w14:textId="0348D85D" w:rsidR="00BF09C4" w:rsidRPr="00BF09C4" w:rsidRDefault="00A61FC6" w:rsidP="00BF09C4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Đáp án:</w:t>
      </w:r>
      <w:r w:rsidR="00BF09C4" w:rsidRPr="00BF09C4">
        <w:rPr>
          <w:rFonts w:ascii="Times New Roman" w:hAnsi="Times New Roman" w:cs="Times New Roman"/>
          <w:bCs/>
          <w:sz w:val="28"/>
          <w:szCs w:val="28"/>
        </w:rPr>
        <w:t xml:space="preserve"> 5</w:t>
      </w:r>
    </w:p>
    <w:p w14:paraId="16F12B93" w14:textId="77777777" w:rsidR="00BF09C4" w:rsidRPr="00BF09C4" w:rsidRDefault="00BF09C4" w:rsidP="00BF09C4">
      <w:pPr>
        <w:rPr>
          <w:rFonts w:ascii="Times New Roman" w:hAnsi="Times New Roman" w:cs="Times New Roman"/>
          <w:sz w:val="28"/>
          <w:szCs w:val="28"/>
        </w:rPr>
      </w:pPr>
    </w:p>
    <w:sectPr w:rsidR="00BF09C4" w:rsidRPr="00BF09C4" w:rsidSect="00BF09C4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4D2237A"/>
    <w:multiLevelType w:val="hybridMultilevel"/>
    <w:tmpl w:val="39FCDACC"/>
    <w:lvl w:ilvl="0" w:tplc="524CB282">
      <w:start w:val="1"/>
      <w:numFmt w:val="decimal"/>
      <w:lvlText w:val="Câu %1."/>
      <w:lvlJc w:val="left"/>
      <w:pPr>
        <w:ind w:left="142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F6844"/>
    <w:multiLevelType w:val="hybridMultilevel"/>
    <w:tmpl w:val="73F28A56"/>
    <w:lvl w:ilvl="0" w:tplc="9668AB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E62856"/>
    <w:multiLevelType w:val="hybridMultilevel"/>
    <w:tmpl w:val="24C865D4"/>
    <w:lvl w:ilvl="0" w:tplc="524CB28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43605558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2566886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10546600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09C4"/>
    <w:rsid w:val="00244EAA"/>
    <w:rsid w:val="008041A4"/>
    <w:rsid w:val="00A61FC6"/>
    <w:rsid w:val="00BF09C4"/>
    <w:rsid w:val="00EE4835"/>
    <w:rsid w:val="00FE0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E428CA"/>
  <w15:chartTrackingRefBased/>
  <w15:docId w15:val="{C0683420-AE4D-42B2-9155-214D11D581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F09C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F09C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F09C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F09C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9C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9C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9C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9C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9C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F09C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F09C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F09C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F09C4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F09C4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9C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9C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9C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9C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BF09C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F09C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09C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BF09C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F09C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F09C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F09C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BF09C4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9C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9C4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F09C4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9558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7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102.wmf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png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image" Target="media/image108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fontTable" Target="fontTable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9.wmf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theme" Target="theme/theme1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image" Target="media/image111.png"/><Relationship Id="rId245" Type="http://schemas.openxmlformats.org/officeDocument/2006/relationships/image" Target="media/image12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101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827</Words>
  <Characters>4720</Characters>
  <Application>Microsoft Office Word</Application>
  <DocSecurity>0</DocSecurity>
  <Lines>39</Lines>
  <Paragraphs>11</Paragraphs>
  <ScaleCrop>false</ScaleCrop>
  <Company/>
  <LinksUpToDate>false</LinksUpToDate>
  <CharactersWithSpaces>5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en1993vbhp@gmail.com</dc:creator>
  <cp:keywords/>
  <dc:description/>
  <cp:lastModifiedBy>lien1993vbhp@gmail.com</cp:lastModifiedBy>
  <cp:revision>2</cp:revision>
  <dcterms:created xsi:type="dcterms:W3CDTF">2025-02-16T13:45:00Z</dcterms:created>
  <dcterms:modified xsi:type="dcterms:W3CDTF">2025-02-17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